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5E7714" w14:textId="77777777" w:rsidR="008A3585" w:rsidRPr="00CD421F" w:rsidRDefault="008A3585" w:rsidP="007B4885">
      <w:pPr>
        <w:rPr>
          <w:b/>
          <w:sz w:val="26"/>
          <w:szCs w:val="26"/>
          <w:u w:val="single"/>
        </w:rPr>
      </w:pPr>
    </w:p>
    <w:tbl>
      <w:tblPr>
        <w:tblpPr w:leftFromText="180" w:rightFromText="180" w:vertAnchor="page" w:horzAnchor="margin" w:tblpY="826"/>
        <w:tblW w:w="11221" w:type="dxa"/>
        <w:tblLook w:val="04A0" w:firstRow="1" w:lastRow="0" w:firstColumn="1" w:lastColumn="0" w:noHBand="0" w:noVBand="1"/>
      </w:tblPr>
      <w:tblGrid>
        <w:gridCol w:w="4678"/>
        <w:gridCol w:w="6543"/>
      </w:tblGrid>
      <w:tr w:rsidR="00AB2C76" w:rsidRPr="00CD421F" w14:paraId="6E0F29D7" w14:textId="77777777" w:rsidTr="00E11040">
        <w:trPr>
          <w:trHeight w:val="1080"/>
        </w:trPr>
        <w:tc>
          <w:tcPr>
            <w:tcW w:w="4678" w:type="dxa"/>
          </w:tcPr>
          <w:p w14:paraId="040AFD7B" w14:textId="77777777" w:rsidR="00AB2C76" w:rsidRPr="00CD421F" w:rsidRDefault="004B7AAA" w:rsidP="008A358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D421F">
              <w:rPr>
                <w:rFonts w:ascii="Times New Roman" w:hAnsi="Times New Roman" w:cs="Times New Roman"/>
                <w:b/>
                <w:sz w:val="26"/>
                <w:szCs w:val="26"/>
              </w:rPr>
              <w:t>SỞ</w:t>
            </w:r>
            <w:r w:rsidR="00AB2C76" w:rsidRPr="00CD421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GD&amp;ĐT NGHỆ AN</w:t>
            </w:r>
          </w:p>
          <w:p w14:paraId="34AB088A" w14:textId="12750357" w:rsidR="00AB2C76" w:rsidRPr="00CD421F" w:rsidRDefault="00AB2C76" w:rsidP="008A358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D421F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N</w:t>
            </w:r>
            <w:r w:rsidR="00E11040">
              <w:rPr>
                <w:rFonts w:ascii="Times New Roman" w:hAnsi="Times New Roman" w:cs="Times New Roman"/>
                <w:b/>
                <w:sz w:val="26"/>
                <w:szCs w:val="26"/>
              </w:rPr>
              <w:t>GUYỄN XUÂN ÔN</w:t>
            </w:r>
          </w:p>
          <w:p w14:paraId="20735A18" w14:textId="77777777" w:rsidR="00AB2C76" w:rsidRPr="00CD421F" w:rsidRDefault="007A1E90" w:rsidP="008A3585">
            <w:pPr>
              <w:pStyle w:val="NoSpacing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085CC204" wp14:editId="698BCF18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76199</wp:posOffset>
                      </wp:positionV>
                      <wp:extent cx="1371600" cy="0"/>
                      <wp:effectExtent l="0" t="0" r="0" b="0"/>
                      <wp:wrapNone/>
                      <wp:docPr id="328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C14FD3" id="Straight Connector 2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45pt,6pt" to="153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" strokecolor="windowText">
                      <o:lock v:ext="edit" shapetype="f"/>
                    </v:line>
                  </w:pict>
                </mc:Fallback>
              </mc:AlternateContent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  <w:r w:rsidR="00AB2C76" w:rsidRPr="00CD421F">
              <w:rPr>
                <w:b/>
                <w:sz w:val="26"/>
                <w:szCs w:val="26"/>
                <w:vertAlign w:val="subscript"/>
              </w:rPr>
              <w:softHyphen/>
            </w:r>
            <w:r w:rsidR="00AB2C76" w:rsidRPr="00CD421F">
              <w:rPr>
                <w:b/>
                <w:sz w:val="26"/>
                <w:szCs w:val="26"/>
                <w:vertAlign w:val="subscript"/>
              </w:rPr>
              <w:softHyphen/>
            </w:r>
            <w:r w:rsidR="00AB2C76" w:rsidRPr="00CD421F">
              <w:rPr>
                <w:b/>
                <w:sz w:val="26"/>
                <w:szCs w:val="26"/>
              </w:rPr>
              <w:softHyphen/>
            </w:r>
          </w:p>
        </w:tc>
        <w:tc>
          <w:tcPr>
            <w:tcW w:w="6543" w:type="dxa"/>
          </w:tcPr>
          <w:p w14:paraId="04541AE5" w14:textId="00E41C17" w:rsidR="00C36929" w:rsidRPr="00CD421F" w:rsidRDefault="00AB2C76" w:rsidP="008A358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D421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</w:t>
            </w:r>
            <w:r w:rsidR="00E11040">
              <w:rPr>
                <w:rFonts w:ascii="Times New Roman" w:hAnsi="Times New Roman" w:cs="Times New Roman"/>
                <w:b/>
                <w:sz w:val="26"/>
                <w:szCs w:val="26"/>
              </w:rPr>
              <w:t>KSCL ĐỘI TUYỂN HSG</w:t>
            </w:r>
            <w:r w:rsidR="000651F6" w:rsidRPr="00CD421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E11040">
              <w:rPr>
                <w:rFonts w:ascii="Times New Roman" w:hAnsi="Times New Roman" w:cs="Times New Roman"/>
                <w:b/>
                <w:sz w:val="26"/>
                <w:szCs w:val="26"/>
              </w:rPr>
              <w:t>TỈNH LỚP 12</w:t>
            </w:r>
          </w:p>
          <w:p w14:paraId="2998844E" w14:textId="2AAA311E" w:rsidR="00AB2C76" w:rsidRPr="00CD421F" w:rsidRDefault="00E11040" w:rsidP="008A358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 HỌC 2022-2023</w:t>
            </w:r>
          </w:p>
          <w:p w14:paraId="5B187841" w14:textId="77777777" w:rsidR="00AB2C76" w:rsidRPr="00CD421F" w:rsidRDefault="00AB2C76" w:rsidP="008A358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D421F">
              <w:rPr>
                <w:rFonts w:ascii="Times New Roman" w:hAnsi="Times New Roman" w:cs="Times New Roman"/>
                <w:i/>
                <w:sz w:val="26"/>
                <w:szCs w:val="26"/>
              </w:rPr>
              <w:t>Thờ</w:t>
            </w:r>
            <w:r w:rsidR="000651F6" w:rsidRPr="00CD421F">
              <w:rPr>
                <w:rFonts w:ascii="Times New Roman" w:hAnsi="Times New Roman" w:cs="Times New Roman"/>
                <w:i/>
                <w:sz w:val="26"/>
                <w:szCs w:val="26"/>
              </w:rPr>
              <w:t>i gian làm bài:150</w:t>
            </w:r>
            <w:r w:rsidRPr="00CD421F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phút, không kể thời gian phát đề</w:t>
            </w:r>
          </w:p>
          <w:p w14:paraId="54CA403C" w14:textId="77777777" w:rsidR="00AB2C76" w:rsidRPr="00CD421F" w:rsidRDefault="007A1E90" w:rsidP="008A3585">
            <w:pPr>
              <w:pStyle w:val="NoSpacing"/>
              <w:spacing w:line="276" w:lineRule="auto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3394BC0A" wp14:editId="6BFE89D2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59054</wp:posOffset>
                      </wp:positionV>
                      <wp:extent cx="1638300" cy="0"/>
                      <wp:effectExtent l="0" t="0" r="0" b="0"/>
                      <wp:wrapNone/>
                      <wp:docPr id="327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638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23D2A6" id="Straight Connector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93.75pt,4.65pt" to="222.7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" strokecolor="windowText"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56C51A76" w14:textId="77777777" w:rsidR="00045F91" w:rsidRPr="000828AF" w:rsidRDefault="00045F91" w:rsidP="00045F91">
      <w:pPr>
        <w:jc w:val="both"/>
      </w:pPr>
      <w:r w:rsidRPr="000828AF">
        <w:rPr>
          <w:b/>
        </w:rPr>
        <w:t>Câu 1:</w:t>
      </w:r>
      <w:r w:rsidR="001018E8">
        <w:rPr>
          <w:b/>
          <w:i/>
        </w:rPr>
        <w:t>(4</w:t>
      </w:r>
      <w:r w:rsidRPr="000828AF">
        <w:rPr>
          <w:b/>
          <w:i/>
        </w:rPr>
        <w:t xml:space="preserve">,0 điểm). </w:t>
      </w:r>
      <w:r w:rsidR="008206E1" w:rsidRPr="000828AF">
        <w:t>Giải các phương trình, hệ phương trình sau:</w:t>
      </w:r>
    </w:p>
    <w:p w14:paraId="6294F65C" w14:textId="77777777" w:rsidR="00045F91" w:rsidRPr="000828AF" w:rsidRDefault="008206E1" w:rsidP="00045F91">
      <w:pPr>
        <w:pStyle w:val="ListParagraph"/>
        <w:numPr>
          <w:ilvl w:val="0"/>
          <w:numId w:val="15"/>
        </w:numPr>
        <w:jc w:val="both"/>
      </w:pPr>
      <w:r w:rsidRPr="000828AF">
        <w:rPr>
          <w:noProof/>
          <w:position w:val="-16"/>
        </w:rPr>
        <w:object w:dxaOrig="5240" w:dyaOrig="480" w14:anchorId="1EFA34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pt;height:24pt" o:ole="">
            <v:imagedata r:id="rId6" o:title=""/>
          </v:shape>
          <o:OLEObject Type="Embed" ProgID="Equation.DSMT4" ShapeID="_x0000_i1025" DrawAspect="Content" ObjectID="_1725073202" r:id="rId7"/>
        </w:object>
      </w:r>
      <w:r w:rsidR="00045F91" w:rsidRPr="000828AF">
        <w:t>.</w:t>
      </w:r>
    </w:p>
    <w:p w14:paraId="07BC0AEE" w14:textId="77777777" w:rsidR="008A3585" w:rsidRPr="000828AF" w:rsidRDefault="008206E1" w:rsidP="00045F91">
      <w:pPr>
        <w:pStyle w:val="ListParagraph"/>
        <w:numPr>
          <w:ilvl w:val="0"/>
          <w:numId w:val="15"/>
        </w:numPr>
        <w:jc w:val="both"/>
      </w:pPr>
      <w:r w:rsidRPr="000828AF">
        <w:rPr>
          <w:position w:val="-42"/>
        </w:rPr>
        <w:object w:dxaOrig="5600" w:dyaOrig="960" w14:anchorId="7FB72C4B">
          <v:shape id="_x0000_i1026" type="#_x0000_t75" style="width:279.6pt;height:48pt" o:ole="">
            <v:imagedata r:id="rId8" o:title=""/>
          </v:shape>
          <o:OLEObject Type="Embed" ProgID="Equation.DSMT4" ShapeID="_x0000_i1026" DrawAspect="Content" ObjectID="_1725073203" r:id="rId9"/>
        </w:object>
      </w:r>
      <w:r w:rsidR="00045F91" w:rsidRPr="000828AF">
        <w:t>.</w:t>
      </w:r>
    </w:p>
    <w:p w14:paraId="53FC0854" w14:textId="77777777" w:rsidR="007B4885" w:rsidRPr="000828AF" w:rsidRDefault="00CF777D" w:rsidP="00F947CC">
      <w:pPr>
        <w:jc w:val="both"/>
      </w:pPr>
      <w:r w:rsidRPr="000828AF">
        <w:rPr>
          <w:b/>
        </w:rPr>
        <w:t>C</w:t>
      </w:r>
      <w:r w:rsidR="00A77913" w:rsidRPr="000828AF">
        <w:rPr>
          <w:b/>
        </w:rPr>
        <w:t>âu 2</w:t>
      </w:r>
      <w:r w:rsidR="008A3585" w:rsidRPr="000828AF">
        <w:rPr>
          <w:b/>
        </w:rPr>
        <w:t>:</w:t>
      </w:r>
      <w:r w:rsidR="00E92240" w:rsidRPr="000828AF">
        <w:rPr>
          <w:b/>
          <w:i/>
        </w:rPr>
        <w:t>(</w:t>
      </w:r>
      <w:r w:rsidR="001018E8">
        <w:rPr>
          <w:b/>
          <w:i/>
        </w:rPr>
        <w:t>4</w:t>
      </w:r>
      <w:r w:rsidR="00D322A0" w:rsidRPr="000828AF">
        <w:rPr>
          <w:b/>
          <w:i/>
        </w:rPr>
        <w:t>,</w:t>
      </w:r>
      <w:r w:rsidR="006F0AE0" w:rsidRPr="000828AF">
        <w:rPr>
          <w:b/>
          <w:i/>
        </w:rPr>
        <w:t>0</w:t>
      </w:r>
      <w:r w:rsidR="00BA7540" w:rsidRPr="000828AF">
        <w:rPr>
          <w:b/>
          <w:i/>
        </w:rPr>
        <w:t xml:space="preserve"> điểm). </w:t>
      </w:r>
    </w:p>
    <w:p w14:paraId="06D85D61" w14:textId="77777777" w:rsidR="00744BCB" w:rsidRPr="000828AF" w:rsidRDefault="00045F91" w:rsidP="008206E1">
      <w:pPr>
        <w:pStyle w:val="ListParagraph"/>
        <w:numPr>
          <w:ilvl w:val="0"/>
          <w:numId w:val="19"/>
        </w:numPr>
        <w:jc w:val="both"/>
      </w:pPr>
      <w:r w:rsidRPr="000828AF">
        <w:t xml:space="preserve">Cho hàm số </w:t>
      </w:r>
      <w:r w:rsidRPr="000828AF">
        <w:rPr>
          <w:noProof/>
          <w:position w:val="-10"/>
        </w:rPr>
        <w:object w:dxaOrig="2040" w:dyaOrig="360" w14:anchorId="312B4404">
          <v:shape id="_x0000_i1027" type="#_x0000_t75" style="width:102pt;height:18pt" o:ole="">
            <v:imagedata r:id="rId10" o:title=""/>
          </v:shape>
          <o:OLEObject Type="Embed" ProgID="Equation.DSMT4" ShapeID="_x0000_i1027" DrawAspect="Content" ObjectID="_1725073204" r:id="rId11"/>
        </w:object>
      </w:r>
      <w:r w:rsidRPr="000828AF">
        <w:t xml:space="preserve"> . Tìm tất cả các giá trị của </w:t>
      </w:r>
      <w:r w:rsidRPr="000828AF">
        <w:rPr>
          <w:i/>
        </w:rPr>
        <w:t>m</w:t>
      </w:r>
      <w:r w:rsidRPr="000828AF">
        <w:t xml:space="preserve"> để hàm số đã cho đồng biến trên khoảng </w:t>
      </w:r>
      <w:r w:rsidRPr="000828AF">
        <w:rPr>
          <w:noProof/>
          <w:position w:val="-14"/>
        </w:rPr>
        <w:drawing>
          <wp:inline distT="0" distB="0" distL="0" distR="0" wp14:anchorId="63DD1036" wp14:editId="32C3E1C0">
            <wp:extent cx="485775" cy="2571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025" w:rsidRPr="000828AF">
        <w:t>.</w:t>
      </w:r>
    </w:p>
    <w:p w14:paraId="35830411" w14:textId="77777777" w:rsidR="00315C14" w:rsidRPr="000828AF" w:rsidRDefault="00045F91" w:rsidP="008206E1">
      <w:pPr>
        <w:pStyle w:val="ListParagraph"/>
        <w:numPr>
          <w:ilvl w:val="0"/>
          <w:numId w:val="19"/>
        </w:numPr>
        <w:jc w:val="both"/>
      </w:pPr>
      <w:r w:rsidRPr="000828AF">
        <w:t xml:space="preserve">Tìm m để hàm số </w:t>
      </w:r>
      <w:r w:rsidRPr="000828AF">
        <w:rPr>
          <w:noProof/>
          <w:position w:val="-10"/>
        </w:rPr>
        <w:object w:dxaOrig="1820" w:dyaOrig="420" w14:anchorId="1FB85F70">
          <v:shape id="_x0000_i1028" type="#_x0000_t75" style="width:91.8pt;height:21pt" o:ole="">
            <v:imagedata r:id="rId13" o:title=""/>
          </v:shape>
          <o:OLEObject Type="Embed" ProgID="Equation.DSMT4" ShapeID="_x0000_i1028" DrawAspect="Content" ObjectID="_1725073205" r:id="rId14"/>
        </w:object>
      </w:r>
      <w:r w:rsidRPr="000828AF">
        <w:t xml:space="preserve"> có cực đại</w:t>
      </w:r>
      <w:r w:rsidR="00F947CC" w:rsidRPr="000828AF">
        <w:t>.</w:t>
      </w:r>
    </w:p>
    <w:p w14:paraId="7E3FD1FE" w14:textId="77777777" w:rsidR="00E964BA" w:rsidRPr="000828AF" w:rsidRDefault="00CF777D" w:rsidP="00E964BA">
      <w:pPr>
        <w:spacing w:line="360" w:lineRule="auto"/>
        <w:jc w:val="both"/>
        <w:rPr>
          <w:b/>
        </w:rPr>
      </w:pPr>
      <w:r w:rsidRPr="000828AF">
        <w:rPr>
          <w:b/>
        </w:rPr>
        <w:t>C</w:t>
      </w:r>
      <w:r w:rsidR="00A77913" w:rsidRPr="000828AF">
        <w:rPr>
          <w:b/>
        </w:rPr>
        <w:t>âu 3</w:t>
      </w:r>
      <w:r w:rsidR="008A3585" w:rsidRPr="000828AF">
        <w:rPr>
          <w:b/>
        </w:rPr>
        <w:t>:</w:t>
      </w:r>
      <w:r w:rsidR="00E92240" w:rsidRPr="000828AF">
        <w:rPr>
          <w:b/>
          <w:i/>
        </w:rPr>
        <w:t>(</w:t>
      </w:r>
      <w:r w:rsidR="001018E8">
        <w:rPr>
          <w:b/>
          <w:i/>
        </w:rPr>
        <w:t>4</w:t>
      </w:r>
      <w:r w:rsidR="006A4AFC" w:rsidRPr="000828AF">
        <w:rPr>
          <w:b/>
          <w:i/>
        </w:rPr>
        <w:t>,</w:t>
      </w:r>
      <w:r w:rsidR="005B2CC4" w:rsidRPr="000828AF">
        <w:rPr>
          <w:b/>
          <w:i/>
        </w:rPr>
        <w:t>0</w:t>
      </w:r>
      <w:r w:rsidRPr="000828AF">
        <w:rPr>
          <w:b/>
          <w:i/>
        </w:rPr>
        <w:t xml:space="preserve"> điểm)</w:t>
      </w:r>
      <w:r w:rsidR="00BA7540" w:rsidRPr="000828AF">
        <w:rPr>
          <w:b/>
        </w:rPr>
        <w:t xml:space="preserve">. </w:t>
      </w:r>
    </w:p>
    <w:p w14:paraId="71680AF6" w14:textId="77777777" w:rsidR="00742490" w:rsidRPr="000828AF" w:rsidRDefault="00777650" w:rsidP="00687E8C">
      <w:pPr>
        <w:pStyle w:val="NoSpacing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28AF">
        <w:rPr>
          <w:rFonts w:ascii="Times New Roman" w:hAnsi="Times New Roman" w:cs="Times New Roman"/>
          <w:sz w:val="24"/>
          <w:szCs w:val="24"/>
        </w:rPr>
        <w:t xml:space="preserve">Với mọi </w:t>
      </w:r>
      <w:r w:rsidRPr="000828AF">
        <w:rPr>
          <w:rFonts w:ascii="Times New Roman" w:hAnsi="Times New Roman" w:cs="Times New Roman"/>
          <w:i/>
          <w:sz w:val="24"/>
          <w:szCs w:val="24"/>
        </w:rPr>
        <w:t>n</w:t>
      </w:r>
      <w:r w:rsidRPr="000828AF">
        <w:rPr>
          <w:rFonts w:ascii="Times New Roman" w:hAnsi="Times New Roman" w:cs="Times New Roman"/>
          <w:sz w:val="24"/>
          <w:szCs w:val="24"/>
        </w:rPr>
        <w:t xml:space="preserve"> nguyên và </w:t>
      </w:r>
      <w:r w:rsidRPr="000828A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F32199C">
          <v:shape id="_x0000_i1029" type="#_x0000_t75" style="width:27pt;height:14.4pt" o:ole="">
            <v:imagedata r:id="rId15" o:title=""/>
          </v:shape>
          <o:OLEObject Type="Embed" ProgID="Equation.DSMT4" ShapeID="_x0000_i1029" DrawAspect="Content" ObjectID="_1725073206" r:id="rId16"/>
        </w:object>
      </w:r>
      <w:r w:rsidRPr="000828AF">
        <w:rPr>
          <w:rFonts w:ascii="Times New Roman" w:hAnsi="Times New Roman" w:cs="Times New Roman"/>
          <w:sz w:val="24"/>
          <w:szCs w:val="24"/>
        </w:rPr>
        <w:t xml:space="preserve">, tính tổng sau đây: </w:t>
      </w:r>
      <w:r w:rsidRPr="000828AF">
        <w:rPr>
          <w:rFonts w:ascii="Times New Roman" w:hAnsi="Times New Roman" w:cs="Times New Roman"/>
          <w:position w:val="-30"/>
          <w:sz w:val="24"/>
          <w:szCs w:val="24"/>
        </w:rPr>
        <w:object w:dxaOrig="2680" w:dyaOrig="680" w14:anchorId="400D7247">
          <v:shape id="_x0000_i1030" type="#_x0000_t75" style="width:134.4pt;height:34.8pt" o:ole="">
            <v:imagedata r:id="rId17" o:title=""/>
          </v:shape>
          <o:OLEObject Type="Embed" ProgID="Equation.DSMT4" ShapeID="_x0000_i1030" DrawAspect="Content" ObjectID="_1725073207" r:id="rId18"/>
        </w:object>
      </w:r>
      <w:r w:rsidR="000651F6" w:rsidRPr="000828AF">
        <w:rPr>
          <w:rFonts w:ascii="Times New Roman" w:hAnsi="Times New Roman" w:cs="Times New Roman"/>
          <w:sz w:val="24"/>
          <w:szCs w:val="24"/>
        </w:rPr>
        <w:t>.</w:t>
      </w:r>
    </w:p>
    <w:p w14:paraId="3F796BCA" w14:textId="77777777" w:rsidR="00F6064B" w:rsidRPr="000828AF" w:rsidRDefault="00CD22A6" w:rsidP="00F6064B">
      <w:pPr>
        <w:pStyle w:val="NoSpacing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28AF">
        <w:rPr>
          <w:rFonts w:ascii="Times New Roman" w:hAnsi="Times New Roman" w:cs="Times New Roman"/>
          <w:sz w:val="24"/>
          <w:szCs w:val="24"/>
        </w:rPr>
        <w:t>Từ các chữ số 0; 1; 2; 3; 4; 5</w:t>
      </w:r>
      <w:r w:rsidR="00A31C68" w:rsidRPr="000828AF">
        <w:rPr>
          <w:rFonts w:ascii="Times New Roman" w:hAnsi="Times New Roman" w:cs="Times New Roman"/>
          <w:sz w:val="24"/>
          <w:szCs w:val="24"/>
        </w:rPr>
        <w:t xml:space="preserve">; 6; 7 </w:t>
      </w:r>
      <w:r w:rsidRPr="000828AF">
        <w:rPr>
          <w:rFonts w:ascii="Times New Roman" w:hAnsi="Times New Roman" w:cs="Times New Roman"/>
          <w:sz w:val="24"/>
          <w:szCs w:val="24"/>
        </w:rPr>
        <w:t xml:space="preserve"> </w:t>
      </w:r>
      <w:r w:rsidR="006D446A" w:rsidRPr="000828AF">
        <w:rPr>
          <w:rFonts w:ascii="Times New Roman" w:hAnsi="Times New Roman" w:cs="Times New Roman"/>
          <w:sz w:val="24"/>
          <w:szCs w:val="24"/>
        </w:rPr>
        <w:t>người ta muốn</w:t>
      </w:r>
      <w:r w:rsidRPr="000828AF">
        <w:rPr>
          <w:rFonts w:ascii="Times New Roman" w:hAnsi="Times New Roman" w:cs="Times New Roman"/>
          <w:sz w:val="24"/>
          <w:szCs w:val="24"/>
        </w:rPr>
        <w:t xml:space="preserve"> lập </w:t>
      </w:r>
      <w:r w:rsidR="006D446A" w:rsidRPr="000828AF">
        <w:rPr>
          <w:rFonts w:ascii="Times New Roman" w:hAnsi="Times New Roman" w:cs="Times New Roman"/>
          <w:sz w:val="24"/>
          <w:szCs w:val="24"/>
        </w:rPr>
        <w:t>những số tự nhiên có 4 chữ số khác nhau trong đó có mặt các chữ số</w:t>
      </w:r>
      <w:r w:rsidR="00A31C68" w:rsidRPr="000828AF">
        <w:rPr>
          <w:rFonts w:ascii="Times New Roman" w:hAnsi="Times New Roman" w:cs="Times New Roman"/>
          <w:sz w:val="24"/>
          <w:szCs w:val="24"/>
        </w:rPr>
        <w:t xml:space="preserve"> 1; </w:t>
      </w:r>
      <w:r w:rsidR="006D446A" w:rsidRPr="000828AF">
        <w:rPr>
          <w:rFonts w:ascii="Times New Roman" w:hAnsi="Times New Roman" w:cs="Times New Roman"/>
          <w:sz w:val="24"/>
          <w:szCs w:val="24"/>
        </w:rPr>
        <w:t>2 sao cho các chữ số này không đứng cạnh nhau. Hỏi có thể lập được bao nhiêu</w:t>
      </w:r>
      <w:r w:rsidRPr="000828AF">
        <w:rPr>
          <w:rFonts w:ascii="Times New Roman" w:hAnsi="Times New Roman" w:cs="Times New Roman"/>
          <w:sz w:val="24"/>
          <w:szCs w:val="24"/>
        </w:rPr>
        <w:t xml:space="preserve"> số </w:t>
      </w:r>
      <w:r w:rsidR="006D446A" w:rsidRPr="000828AF">
        <w:rPr>
          <w:rFonts w:ascii="Times New Roman" w:hAnsi="Times New Roman" w:cs="Times New Roman"/>
          <w:sz w:val="24"/>
          <w:szCs w:val="24"/>
        </w:rPr>
        <w:t>như vậy?</w:t>
      </w:r>
    </w:p>
    <w:p w14:paraId="3028F7EE" w14:textId="77777777" w:rsidR="00703C3F" w:rsidRPr="000828AF" w:rsidRDefault="000429D9" w:rsidP="002E4B10">
      <w:pPr>
        <w:spacing w:line="360" w:lineRule="auto"/>
        <w:jc w:val="both"/>
      </w:pPr>
      <w:r w:rsidRPr="000828AF">
        <w:rPr>
          <w:b/>
        </w:rPr>
        <w:t xml:space="preserve">Câu </w:t>
      </w:r>
      <w:r w:rsidR="00703C3F" w:rsidRPr="000828AF">
        <w:rPr>
          <w:b/>
        </w:rPr>
        <w:t>4:</w:t>
      </w:r>
      <w:r w:rsidR="00703C3F" w:rsidRPr="000828AF">
        <w:rPr>
          <w:b/>
          <w:i/>
        </w:rPr>
        <w:t>(2,0 điểm)</w:t>
      </w:r>
      <w:r w:rsidR="00703C3F" w:rsidRPr="000828AF">
        <w:rPr>
          <w:b/>
        </w:rPr>
        <w:t>.</w:t>
      </w:r>
      <w:r w:rsidRPr="000828AF">
        <w:rPr>
          <w:b/>
        </w:rPr>
        <w:t xml:space="preserve"> </w:t>
      </w:r>
      <w:r w:rsidR="00703C3F" w:rsidRPr="000828AF">
        <w:t xml:space="preserve">Cho </w:t>
      </w:r>
      <w:r w:rsidR="00703C3F" w:rsidRPr="000828AF">
        <w:rPr>
          <w:position w:val="-10"/>
        </w:rPr>
        <w:object w:dxaOrig="780" w:dyaOrig="340" w14:anchorId="5EE5EA54">
          <v:shape id="_x0000_i1031" type="#_x0000_t75" style="width:39pt;height:16.2pt" o:ole="">
            <v:imagedata r:id="rId19" o:title=""/>
          </v:shape>
          <o:OLEObject Type="Embed" ProgID="Equation.DSMT4" ShapeID="_x0000_i1031" DrawAspect="Content" ObjectID="_1725073208" r:id="rId20"/>
        </w:object>
      </w:r>
      <w:r w:rsidR="002E4B10" w:rsidRPr="000828AF">
        <w:t xml:space="preserve"> là 3 số thực không đồng thời bằng 0, thỏa mãn </w:t>
      </w:r>
      <w:r w:rsidR="002E4B10" w:rsidRPr="000828AF">
        <w:rPr>
          <w:position w:val="-16"/>
        </w:rPr>
        <w:object w:dxaOrig="2799" w:dyaOrig="460" w14:anchorId="355B7EDE">
          <v:shape id="_x0000_i1032" type="#_x0000_t75" style="width:139.8pt;height:22.8pt" o:ole="">
            <v:imagedata r:id="rId21" o:title=""/>
          </v:shape>
          <o:OLEObject Type="Embed" ProgID="Equation.DSMT4" ShapeID="_x0000_i1032" DrawAspect="Content" ObjectID="_1725073209" r:id="rId22"/>
        </w:object>
      </w:r>
      <w:r w:rsidR="002E4B10" w:rsidRPr="000828AF">
        <w:t xml:space="preserve"> Tìm giá trị lớn nhất và giá trị nhỏ nhất của biểu thức </w:t>
      </w:r>
      <w:r w:rsidR="002E4B10" w:rsidRPr="000828AF">
        <w:rPr>
          <w:position w:val="-32"/>
        </w:rPr>
        <w:object w:dxaOrig="2820" w:dyaOrig="740" w14:anchorId="121EE923">
          <v:shape id="_x0000_i1033" type="#_x0000_t75" style="width:141pt;height:37.2pt" o:ole="">
            <v:imagedata r:id="rId23" o:title=""/>
          </v:shape>
          <o:OLEObject Type="Embed" ProgID="Equation.DSMT4" ShapeID="_x0000_i1033" DrawAspect="Content" ObjectID="_1725073210" r:id="rId24"/>
        </w:object>
      </w:r>
      <w:r w:rsidRPr="000828AF">
        <w:t>.</w:t>
      </w:r>
      <w:r w:rsidR="002E4B10" w:rsidRPr="000828AF">
        <w:rPr>
          <w:b/>
        </w:rPr>
        <w:t xml:space="preserve"> </w:t>
      </w:r>
    </w:p>
    <w:p w14:paraId="2EBC2D3E" w14:textId="77777777" w:rsidR="00F95B3F" w:rsidRPr="000828AF" w:rsidRDefault="00A461C4" w:rsidP="00ED005B">
      <w:pPr>
        <w:spacing w:line="360" w:lineRule="auto"/>
        <w:rPr>
          <w:b/>
        </w:rPr>
      </w:pPr>
      <w:r>
        <w:rPr>
          <w:b/>
        </w:rPr>
        <w:t>Câu 5</w:t>
      </w:r>
      <w:r w:rsidR="008A3585" w:rsidRPr="000828AF">
        <w:rPr>
          <w:b/>
        </w:rPr>
        <w:t>:</w:t>
      </w:r>
      <w:r w:rsidR="00E92240" w:rsidRPr="000828AF">
        <w:rPr>
          <w:b/>
        </w:rPr>
        <w:t>(</w:t>
      </w:r>
      <w:r w:rsidR="0049417D">
        <w:rPr>
          <w:b/>
          <w:i/>
        </w:rPr>
        <w:t>6</w:t>
      </w:r>
      <w:r w:rsidR="005B2CC4" w:rsidRPr="000828AF">
        <w:rPr>
          <w:b/>
          <w:i/>
        </w:rPr>
        <w:t>,0</w:t>
      </w:r>
      <w:r w:rsidR="00CF777D" w:rsidRPr="000828AF">
        <w:rPr>
          <w:b/>
          <w:i/>
        </w:rPr>
        <w:t xml:space="preserve"> điểm)</w:t>
      </w:r>
      <w:r w:rsidR="00BA7540" w:rsidRPr="000828AF">
        <w:rPr>
          <w:b/>
        </w:rPr>
        <w:t xml:space="preserve">. </w:t>
      </w:r>
    </w:p>
    <w:p w14:paraId="04207DD1" w14:textId="77777777" w:rsidR="0086226A" w:rsidRPr="000828AF" w:rsidRDefault="00B10ECB" w:rsidP="00F95B3F">
      <w:pPr>
        <w:pStyle w:val="ListParagraph"/>
        <w:numPr>
          <w:ilvl w:val="0"/>
          <w:numId w:val="16"/>
        </w:numPr>
        <w:spacing w:line="360" w:lineRule="auto"/>
      </w:pPr>
      <w:r w:rsidRPr="000828AF">
        <w:t xml:space="preserve">Cho </w:t>
      </w:r>
      <w:r w:rsidR="00A461C4">
        <w:t xml:space="preserve">tam giác </w:t>
      </w:r>
      <w:r w:rsidR="00A461C4" w:rsidRPr="00A461C4">
        <w:rPr>
          <w:i/>
        </w:rPr>
        <w:t>ABC</w:t>
      </w:r>
      <w:r w:rsidR="00A461C4">
        <w:t xml:space="preserve"> đều</w:t>
      </w:r>
      <w:r w:rsidR="00F95B3F" w:rsidRPr="000828AF">
        <w:t>.</w:t>
      </w:r>
      <w:r w:rsidR="00A461C4">
        <w:t xml:space="preserve"> Trên đường thẳng </w:t>
      </w:r>
      <w:r w:rsidR="00A461C4" w:rsidRPr="00A461C4">
        <w:rPr>
          <w:i/>
        </w:rPr>
        <w:t>Ax</w:t>
      </w:r>
      <w:r w:rsidR="00A461C4">
        <w:t xml:space="preserve"> vuông góc với mặt phẳng </w:t>
      </w:r>
      <w:r w:rsidR="00A461C4" w:rsidRPr="00A461C4">
        <w:rPr>
          <w:i/>
        </w:rPr>
        <w:t>(ABC)</w:t>
      </w:r>
      <w:r w:rsidR="00A461C4">
        <w:t xml:space="preserve"> tại </w:t>
      </w:r>
      <w:r w:rsidR="00A461C4" w:rsidRPr="00A461C4">
        <w:rPr>
          <w:i/>
        </w:rPr>
        <w:t>A</w:t>
      </w:r>
      <w:r w:rsidR="00A461C4">
        <w:t xml:space="preserve">, lấy điểm </w:t>
      </w:r>
      <w:r w:rsidR="00A461C4" w:rsidRPr="00A461C4">
        <w:rPr>
          <w:i/>
        </w:rPr>
        <w:t>S</w:t>
      </w:r>
      <w:r w:rsidR="00A461C4">
        <w:t xml:space="preserve">. Hy là đường thẳng đi qua trực tâm </w:t>
      </w:r>
      <w:r w:rsidR="00A461C4" w:rsidRPr="00A461C4">
        <w:rPr>
          <w:i/>
        </w:rPr>
        <w:t>H</w:t>
      </w:r>
      <w:r w:rsidR="00A461C4">
        <w:t xml:space="preserve"> của tam giác </w:t>
      </w:r>
      <w:r w:rsidR="00A461C4" w:rsidRPr="00A461C4">
        <w:rPr>
          <w:i/>
        </w:rPr>
        <w:t>SBC</w:t>
      </w:r>
      <w:r w:rsidR="00A461C4">
        <w:t xml:space="preserve"> và vuông góc với mặt phẳng </w:t>
      </w:r>
      <w:r w:rsidR="00A461C4" w:rsidRPr="00A461C4">
        <w:rPr>
          <w:i/>
        </w:rPr>
        <w:t>(SBC)</w:t>
      </w:r>
      <w:r w:rsidR="00A461C4">
        <w:t xml:space="preserve">. Chứng minh khi </w:t>
      </w:r>
      <w:r w:rsidR="00A461C4" w:rsidRPr="00A461C4">
        <w:rPr>
          <w:i/>
        </w:rPr>
        <w:t>S</w:t>
      </w:r>
      <w:r w:rsidR="00A461C4">
        <w:t xml:space="preserve"> di động trên </w:t>
      </w:r>
      <w:r w:rsidR="00A461C4" w:rsidRPr="00A461C4">
        <w:rPr>
          <w:i/>
        </w:rPr>
        <w:t>Ax</w:t>
      </w:r>
      <w:r w:rsidR="00A461C4">
        <w:t xml:space="preserve">, đường thẳng </w:t>
      </w:r>
      <w:r w:rsidR="00A461C4" w:rsidRPr="00A461C4">
        <w:rPr>
          <w:i/>
        </w:rPr>
        <w:t>Hy</w:t>
      </w:r>
      <w:r w:rsidR="00A461C4">
        <w:t xml:space="preserve"> luôn luôn đi qua một điểm cố định.</w:t>
      </w:r>
      <w:r w:rsidR="00F95B3F" w:rsidRPr="000828AF">
        <w:t xml:space="preserve"> </w:t>
      </w:r>
    </w:p>
    <w:p w14:paraId="6D8769AE" w14:textId="77777777" w:rsidR="008D1D18" w:rsidRPr="008D1D18" w:rsidRDefault="00AC1C01" w:rsidP="005F49FE">
      <w:pPr>
        <w:pStyle w:val="ListParagraph"/>
        <w:numPr>
          <w:ilvl w:val="0"/>
          <w:numId w:val="16"/>
        </w:numPr>
        <w:spacing w:line="360" w:lineRule="auto"/>
        <w:rPr>
          <w:b/>
        </w:rPr>
      </w:pPr>
      <w:r w:rsidRPr="000828AF">
        <w:t xml:space="preserve">Cho tứ diện </w:t>
      </w:r>
      <w:r w:rsidR="00D74B88" w:rsidRPr="00D74B88">
        <w:rPr>
          <w:i/>
        </w:rPr>
        <w:t>O</w:t>
      </w:r>
      <w:r w:rsidR="00D74B88">
        <w:rPr>
          <w:i/>
        </w:rPr>
        <w:t xml:space="preserve">ABC </w:t>
      </w:r>
      <w:r w:rsidR="00D74B88" w:rsidRPr="008D1D18">
        <w:t xml:space="preserve">trong đó </w:t>
      </w:r>
      <w:r w:rsidR="00D74B88" w:rsidRPr="00FA1D77">
        <w:rPr>
          <w:i/>
        </w:rPr>
        <w:t>OA, OB, OC</w:t>
      </w:r>
      <w:r w:rsidR="00D74B88" w:rsidRPr="008D1D18">
        <w:t xml:space="preserve"> vuông góc với nhau từng đôi một. Gọi </w:t>
      </w:r>
      <w:r w:rsidR="008D1D18" w:rsidRPr="008D1D18">
        <w:rPr>
          <w:position w:val="-14"/>
        </w:rPr>
        <w:object w:dxaOrig="3940" w:dyaOrig="380" w14:anchorId="46E29910">
          <v:shape id="_x0000_i1034" type="#_x0000_t75" style="width:197.4pt;height:18.6pt" o:ole="">
            <v:imagedata r:id="rId25" o:title=""/>
          </v:shape>
          <o:OLEObject Type="Embed" ProgID="Equation.DSMT4" ShapeID="_x0000_i1034" DrawAspect="Content" ObjectID="_1725073211" r:id="rId26"/>
        </w:object>
      </w:r>
      <w:r w:rsidR="008D1D18" w:rsidRPr="008D1D18">
        <w:t>. Chứng minh rằng:</w:t>
      </w:r>
      <w:r w:rsidR="008D1D18">
        <w:t xml:space="preserve"> </w:t>
      </w:r>
      <w:r w:rsidR="008D1D18" w:rsidRPr="008D1D18">
        <w:rPr>
          <w:position w:val="-30"/>
        </w:rPr>
        <w:object w:dxaOrig="3280" w:dyaOrig="720" w14:anchorId="7E16E13C">
          <v:shape id="_x0000_i1035" type="#_x0000_t75" style="width:164.4pt;height:36pt" o:ole="">
            <v:imagedata r:id="rId27" o:title=""/>
          </v:shape>
          <o:OLEObject Type="Embed" ProgID="Equation.DSMT4" ShapeID="_x0000_i1035" DrawAspect="Content" ObjectID="_1725073212" r:id="rId28"/>
        </w:object>
      </w:r>
      <w:r w:rsidR="008D1D18">
        <w:t>.</w:t>
      </w:r>
    </w:p>
    <w:p w14:paraId="7EEE1F3C" w14:textId="77777777" w:rsidR="00215D7A" w:rsidRPr="004101DC" w:rsidRDefault="00FA1D77" w:rsidP="004101DC">
      <w:pPr>
        <w:pStyle w:val="ListParagraph"/>
        <w:numPr>
          <w:ilvl w:val="0"/>
          <w:numId w:val="16"/>
        </w:numPr>
        <w:spacing w:line="360" w:lineRule="auto"/>
        <w:rPr>
          <w:b/>
        </w:rPr>
      </w:pPr>
      <w:r w:rsidRPr="004101DC">
        <w:t xml:space="preserve">Cho hình chóp </w:t>
      </w:r>
      <w:r w:rsidRPr="004101DC">
        <w:rPr>
          <w:i/>
        </w:rPr>
        <w:t>S.ABCD</w:t>
      </w:r>
      <w:r w:rsidRPr="004101DC">
        <w:t xml:space="preserve"> có đáy </w:t>
      </w:r>
      <w:r w:rsidRPr="004101DC">
        <w:rPr>
          <w:i/>
        </w:rPr>
        <w:t>ABCD</w:t>
      </w:r>
      <w:r w:rsidRPr="004101DC">
        <w:t xml:space="preserve"> là hình vuông cạnh </w:t>
      </w:r>
      <w:r w:rsidRPr="004101DC">
        <w:rPr>
          <w:i/>
        </w:rPr>
        <w:t>a</w:t>
      </w:r>
      <w:r w:rsidRPr="004101DC">
        <w:t xml:space="preserve">, </w:t>
      </w:r>
      <w:r w:rsidRPr="004101DC">
        <w:rPr>
          <w:i/>
        </w:rPr>
        <w:t>SA</w:t>
      </w:r>
      <w:r w:rsidRPr="004101DC">
        <w:t xml:space="preserve"> = </w:t>
      </w:r>
      <w:r w:rsidRPr="004101DC">
        <w:rPr>
          <w:position w:val="-8"/>
        </w:rPr>
        <w:object w:dxaOrig="560" w:dyaOrig="400" w14:anchorId="4ECBC69D">
          <v:shape id="_x0000_i1036" type="#_x0000_t75" style="width:27.6pt;height:20.4pt;mso-wrap-style:square;mso-position-horizontal-relative:page;mso-position-vertical-relative:page" o:ole="">
            <v:imagedata r:id="rId29" o:title=""/>
          </v:shape>
          <o:OLEObject Type="Embed" ProgID="Equation.DSMT4" ShapeID="_x0000_i1036" DrawAspect="Content" ObjectID="_1725073213" r:id="rId30"/>
        </w:object>
      </w:r>
      <w:r w:rsidRPr="004101DC">
        <w:t xml:space="preserve"> và </w:t>
      </w:r>
      <w:r w:rsidRPr="004101DC">
        <w:rPr>
          <w:i/>
        </w:rPr>
        <w:t>SA</w:t>
      </w:r>
      <w:r w:rsidRPr="004101DC">
        <w:t xml:space="preserve"> vuông góc với mặt phẳng đáy</w:t>
      </w:r>
      <w:r w:rsidR="00AC1C01" w:rsidRPr="004101DC">
        <w:t>.</w:t>
      </w:r>
      <w:r w:rsidR="004101DC" w:rsidRPr="004101DC">
        <w:t xml:space="preserve"> </w:t>
      </w:r>
      <w:r w:rsidR="004101DC" w:rsidRPr="004101DC">
        <w:rPr>
          <w:i/>
        </w:rPr>
        <w:t>M</w:t>
      </w:r>
      <w:r w:rsidR="004101DC" w:rsidRPr="004101DC">
        <w:t xml:space="preserve"> và </w:t>
      </w:r>
      <w:r w:rsidR="004101DC" w:rsidRPr="004101DC">
        <w:rPr>
          <w:i/>
        </w:rPr>
        <w:t>N</w:t>
      </w:r>
      <w:r w:rsidR="004101DC" w:rsidRPr="004101DC">
        <w:t xml:space="preserve"> là hai điểm thay đổi lần lượt thuộc các cạnh </w:t>
      </w:r>
      <w:r w:rsidR="004101DC" w:rsidRPr="004101DC">
        <w:rPr>
          <w:i/>
        </w:rPr>
        <w:t>BC</w:t>
      </w:r>
      <w:r w:rsidR="004101DC" w:rsidRPr="004101DC">
        <w:t xml:space="preserve"> và </w:t>
      </w:r>
      <w:r w:rsidR="004101DC" w:rsidRPr="004101DC">
        <w:rPr>
          <w:i/>
        </w:rPr>
        <w:t>DC</w:t>
      </w:r>
      <w:r w:rsidR="004101DC" w:rsidRPr="004101DC">
        <w:t xml:space="preserve"> sao cho </w:t>
      </w:r>
      <w:r w:rsidR="004101DC" w:rsidRPr="004101DC">
        <w:rPr>
          <w:position w:val="-6"/>
        </w:rPr>
        <w:object w:dxaOrig="1340" w:dyaOrig="400" w14:anchorId="7A8F4CC6">
          <v:shape id="_x0000_i1037" type="#_x0000_t75" style="width:66.6pt;height:20.4pt;mso-wrap-style:square;mso-position-horizontal-relative:page;mso-position-vertical-relative:page" o:ole="">
            <v:imagedata r:id="rId31" o:title=""/>
          </v:shape>
          <o:OLEObject Type="Embed" ProgID="Equation.DSMT4" ShapeID="_x0000_i1037" DrawAspect="Content" ObjectID="_1725073214" r:id="rId32"/>
        </w:object>
      </w:r>
      <w:r w:rsidR="004101DC" w:rsidRPr="004101DC">
        <w:t xml:space="preserve">. Tìm giá trị lớn nhất và giá trị nhỏ nhất của thể tích khối chóp </w:t>
      </w:r>
      <w:r w:rsidR="004101DC" w:rsidRPr="004101DC">
        <w:rPr>
          <w:i/>
        </w:rPr>
        <w:t>S.AMN.</w:t>
      </w:r>
    </w:p>
    <w:p w14:paraId="103137B6" w14:textId="77777777" w:rsidR="009D5F22" w:rsidRPr="000828AF" w:rsidRDefault="00CF777D" w:rsidP="00166713">
      <w:pPr>
        <w:spacing w:line="360" w:lineRule="auto"/>
        <w:jc w:val="center"/>
        <w:rPr>
          <w:lang w:val="fr-FR"/>
        </w:rPr>
      </w:pPr>
      <w:r w:rsidRPr="000828AF">
        <w:rPr>
          <w:b/>
          <w:lang w:val="pt-BR"/>
        </w:rPr>
        <w:t>------------Hế</w:t>
      </w:r>
      <w:r w:rsidR="009D5F22" w:rsidRPr="000828AF">
        <w:rPr>
          <w:b/>
          <w:lang w:val="pt-BR"/>
        </w:rPr>
        <w:t>t-----------</w:t>
      </w:r>
      <w:r w:rsidR="006A3063" w:rsidRPr="000828AF">
        <w:rPr>
          <w:b/>
          <w:lang w:val="pt-BR"/>
        </w:rPr>
        <w:t>-</w:t>
      </w:r>
    </w:p>
    <w:p w14:paraId="4B32FEC8" w14:textId="77777777" w:rsidR="005E450E" w:rsidRPr="000828AF" w:rsidRDefault="00CF777D" w:rsidP="008C3B73">
      <w:pPr>
        <w:spacing w:line="360" w:lineRule="auto"/>
        <w:jc w:val="center"/>
        <w:rPr>
          <w:b/>
          <w:lang w:val="pt-BR"/>
        </w:rPr>
      </w:pPr>
      <w:r w:rsidRPr="000828AF">
        <w:rPr>
          <w:b/>
          <w:lang w:val="pt-BR"/>
        </w:rPr>
        <w:t>Thí sinh không được sử dụng tài liệu. Cán bộ coi thi không giải thích gì thêm</w:t>
      </w:r>
    </w:p>
    <w:p w14:paraId="7E652B4C" w14:textId="77777777" w:rsidR="00C33B6F" w:rsidRPr="000828AF" w:rsidRDefault="00C33B6F" w:rsidP="008C3B73">
      <w:pPr>
        <w:spacing w:line="360" w:lineRule="auto"/>
        <w:rPr>
          <w:lang w:val="pt-BR"/>
        </w:rPr>
      </w:pPr>
    </w:p>
    <w:p w14:paraId="0A3B115A" w14:textId="77777777" w:rsidR="00CF2ABC" w:rsidRPr="000828AF" w:rsidRDefault="00CF777D" w:rsidP="008C3B73">
      <w:pPr>
        <w:spacing w:line="360" w:lineRule="auto"/>
        <w:rPr>
          <w:lang w:val="pt-BR"/>
        </w:rPr>
      </w:pPr>
      <w:r w:rsidRPr="000828AF">
        <w:rPr>
          <w:lang w:val="pt-BR"/>
        </w:rPr>
        <w:t>Họ và tên thí sinh.......................................................</w:t>
      </w:r>
      <w:r w:rsidR="00F11A36" w:rsidRPr="000828AF">
        <w:rPr>
          <w:lang w:val="pt-BR"/>
        </w:rPr>
        <w:t>.......</w:t>
      </w:r>
      <w:r w:rsidR="00937855" w:rsidRPr="000828AF">
        <w:rPr>
          <w:lang w:val="pt-BR"/>
        </w:rPr>
        <w:t>..</w:t>
      </w:r>
      <w:r w:rsidR="003A6248" w:rsidRPr="000828AF">
        <w:rPr>
          <w:lang w:val="pt-BR"/>
        </w:rPr>
        <w:t>.....</w:t>
      </w:r>
      <w:r w:rsidRPr="000828AF">
        <w:rPr>
          <w:lang w:val="pt-BR"/>
        </w:rPr>
        <w:t>; Số báo danh</w:t>
      </w:r>
      <w:r w:rsidR="003A6248" w:rsidRPr="000828AF">
        <w:rPr>
          <w:lang w:val="pt-BR"/>
        </w:rPr>
        <w:t>:</w:t>
      </w:r>
      <w:r w:rsidRPr="000828AF">
        <w:rPr>
          <w:lang w:val="pt-BR"/>
        </w:rPr>
        <w:t>...</w:t>
      </w:r>
      <w:r w:rsidR="003A6248" w:rsidRPr="000828AF">
        <w:rPr>
          <w:lang w:val="pt-BR"/>
        </w:rPr>
        <w:t>.............................</w:t>
      </w:r>
    </w:p>
    <w:p w14:paraId="17155E39" w14:textId="77777777" w:rsidR="00425F3C" w:rsidRPr="00CD421F" w:rsidRDefault="00425F3C" w:rsidP="00425F3C">
      <w:pPr>
        <w:spacing w:line="360" w:lineRule="auto"/>
        <w:rPr>
          <w:b/>
          <w:sz w:val="26"/>
          <w:szCs w:val="26"/>
          <w:lang w:val="pt-BR"/>
        </w:rPr>
      </w:pPr>
    </w:p>
    <w:p w14:paraId="29CC70D9" w14:textId="77777777" w:rsidR="00E33A49" w:rsidRPr="00CD421F" w:rsidRDefault="00687E8C" w:rsidP="00425F3C">
      <w:pPr>
        <w:spacing w:line="360" w:lineRule="auto"/>
        <w:jc w:val="center"/>
        <w:rPr>
          <w:b/>
          <w:sz w:val="26"/>
          <w:szCs w:val="26"/>
          <w:lang w:val="pt-BR"/>
        </w:rPr>
      </w:pPr>
      <w:r w:rsidRPr="00CD421F">
        <w:rPr>
          <w:b/>
          <w:sz w:val="26"/>
          <w:szCs w:val="26"/>
          <w:lang w:val="pt-BR"/>
        </w:rPr>
        <w:lastRenderedPageBreak/>
        <w:t>ĐÁP ÁN</w:t>
      </w:r>
    </w:p>
    <w:tbl>
      <w:tblPr>
        <w:tblStyle w:val="TableGrid"/>
        <w:tblW w:w="11144" w:type="dxa"/>
        <w:jc w:val="center"/>
        <w:tblLook w:val="04A0" w:firstRow="1" w:lastRow="0" w:firstColumn="1" w:lastColumn="0" w:noHBand="0" w:noVBand="1"/>
      </w:tblPr>
      <w:tblGrid>
        <w:gridCol w:w="780"/>
        <w:gridCol w:w="9440"/>
        <w:gridCol w:w="924"/>
      </w:tblGrid>
      <w:tr w:rsidR="00DA1C47" w:rsidRPr="00625B2B" w14:paraId="620F2F6D" w14:textId="77777777" w:rsidTr="00D772C8">
        <w:trPr>
          <w:jc w:val="center"/>
        </w:trPr>
        <w:tc>
          <w:tcPr>
            <w:tcW w:w="780" w:type="dxa"/>
          </w:tcPr>
          <w:p w14:paraId="2311FAE4" w14:textId="77777777" w:rsidR="00DA1C47" w:rsidRPr="00625B2B" w:rsidRDefault="00DA1C47" w:rsidP="00B718F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CÂU</w:t>
            </w:r>
          </w:p>
        </w:tc>
        <w:tc>
          <w:tcPr>
            <w:tcW w:w="9440" w:type="dxa"/>
          </w:tcPr>
          <w:p w14:paraId="03D2D04D" w14:textId="77777777" w:rsidR="00DA1C47" w:rsidRPr="00625B2B" w:rsidRDefault="00DA1C47" w:rsidP="00B718F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NỘI DUNG</w:t>
            </w:r>
          </w:p>
        </w:tc>
        <w:tc>
          <w:tcPr>
            <w:tcW w:w="924" w:type="dxa"/>
          </w:tcPr>
          <w:p w14:paraId="498DDAC9" w14:textId="77777777" w:rsidR="00DA1C47" w:rsidRPr="00625B2B" w:rsidRDefault="00DA1C47" w:rsidP="001046A3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ĐIỂM</w:t>
            </w:r>
          </w:p>
        </w:tc>
      </w:tr>
      <w:tr w:rsidR="00464921" w:rsidRPr="00625B2B" w14:paraId="3EE3F340" w14:textId="77777777" w:rsidTr="00D772C8">
        <w:trPr>
          <w:trHeight w:val="503"/>
          <w:jc w:val="center"/>
        </w:trPr>
        <w:tc>
          <w:tcPr>
            <w:tcW w:w="780" w:type="dxa"/>
          </w:tcPr>
          <w:p w14:paraId="7B9B63B4" w14:textId="77777777" w:rsidR="00464921" w:rsidRPr="00625B2B" w:rsidRDefault="00464921" w:rsidP="00B718F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1a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134CDAF1" w14:textId="77777777" w:rsidR="00791334" w:rsidRPr="00625B2B" w:rsidRDefault="00A77913" w:rsidP="00783325">
            <w:pPr>
              <w:rPr>
                <w:lang w:val="pt-BR"/>
              </w:rPr>
            </w:pPr>
            <w:r w:rsidRPr="00625B2B">
              <w:rPr>
                <w:lang w:val="pt-BR"/>
              </w:rPr>
              <w:t xml:space="preserve">ĐK: </w:t>
            </w:r>
            <w:r w:rsidRPr="00625B2B">
              <w:rPr>
                <w:position w:val="-24"/>
                <w:lang w:val="pt-BR"/>
              </w:rPr>
              <w:object w:dxaOrig="740" w:dyaOrig="620" w14:anchorId="66813CAA">
                <v:shape id="_x0000_i1038" type="#_x0000_t75" style="width:37.2pt;height:30.6pt" o:ole="">
                  <v:imagedata r:id="rId33" o:title=""/>
                </v:shape>
                <o:OLEObject Type="Embed" ProgID="Equation.DSMT4" ShapeID="_x0000_i1038" DrawAspect="Content" ObjectID="_1725073215" r:id="rId34"/>
              </w:object>
            </w:r>
            <w:r w:rsidRPr="00625B2B">
              <w:rPr>
                <w:lang w:val="pt-BR"/>
              </w:rPr>
              <w:t>.</w:t>
            </w:r>
          </w:p>
          <w:p w14:paraId="06780E6B" w14:textId="77777777" w:rsidR="00A77913" w:rsidRPr="00625B2B" w:rsidRDefault="00A77913" w:rsidP="00783325">
            <w:pPr>
              <w:rPr>
                <w:lang w:val="pt-BR"/>
              </w:rPr>
            </w:pPr>
            <w:r w:rsidRPr="00625B2B">
              <w:rPr>
                <w:lang w:val="pt-BR"/>
              </w:rPr>
              <w:t>Phương trình đã cho trở thành:</w:t>
            </w:r>
          </w:p>
          <w:p w14:paraId="46CDE18F" w14:textId="77777777" w:rsidR="00A77913" w:rsidRPr="00625B2B" w:rsidRDefault="00342280" w:rsidP="00783325">
            <w:pPr>
              <w:rPr>
                <w:lang w:val="pt-BR"/>
              </w:rPr>
            </w:pPr>
            <w:r w:rsidRPr="00625B2B">
              <w:rPr>
                <w:position w:val="-152"/>
                <w:lang w:val="pt-BR"/>
              </w:rPr>
              <w:object w:dxaOrig="5960" w:dyaOrig="3159" w14:anchorId="070145F7">
                <v:shape id="_x0000_i1039" type="#_x0000_t75" style="width:297.6pt;height:158.4pt" o:ole="">
                  <v:imagedata r:id="rId35" o:title=""/>
                </v:shape>
                <o:OLEObject Type="Embed" ProgID="Equation.DSMT4" ShapeID="_x0000_i1039" DrawAspect="Content" ObjectID="_1725073216" r:id="rId36"/>
              </w:object>
            </w:r>
          </w:p>
          <w:p w14:paraId="6352F7C0" w14:textId="77777777" w:rsidR="00342280" w:rsidRPr="00625B2B" w:rsidRDefault="00342280" w:rsidP="00783325">
            <w:pPr>
              <w:rPr>
                <w:lang w:val="pt-BR"/>
              </w:rPr>
            </w:pPr>
            <w:r w:rsidRPr="00625B2B">
              <w:rPr>
                <w:lang w:val="pt-BR"/>
              </w:rPr>
              <w:t xml:space="preserve">Do </w:t>
            </w:r>
            <w:r w:rsidRPr="00625B2B">
              <w:rPr>
                <w:position w:val="-24"/>
                <w:lang w:val="pt-BR"/>
              </w:rPr>
              <w:object w:dxaOrig="700" w:dyaOrig="620" w14:anchorId="56E5C00A">
                <v:shape id="_x0000_i1040" type="#_x0000_t75" style="width:34.8pt;height:30.6pt" o:ole="">
                  <v:imagedata r:id="rId37" o:title=""/>
                </v:shape>
                <o:OLEObject Type="Embed" ProgID="Equation.DSMT4" ShapeID="_x0000_i1040" DrawAspect="Content" ObjectID="_1725073217" r:id="rId38"/>
              </w:object>
            </w:r>
            <w:r w:rsidRPr="00625B2B">
              <w:rPr>
                <w:lang w:val="pt-BR"/>
              </w:rPr>
              <w:t xml:space="preserve"> không là nghiệm của (1) nên ta xét </w:t>
            </w:r>
            <w:r w:rsidRPr="00625B2B">
              <w:rPr>
                <w:position w:val="-24"/>
                <w:lang w:val="pt-BR"/>
              </w:rPr>
              <w:object w:dxaOrig="700" w:dyaOrig="620" w14:anchorId="47051906">
                <v:shape id="_x0000_i1041" type="#_x0000_t75" style="width:34.8pt;height:30.6pt" o:ole="">
                  <v:imagedata r:id="rId39" o:title=""/>
                </v:shape>
                <o:OLEObject Type="Embed" ProgID="Equation.DSMT4" ShapeID="_x0000_i1041" DrawAspect="Content" ObjectID="_1725073218" r:id="rId40"/>
              </w:object>
            </w:r>
            <w:r w:rsidRPr="00625B2B">
              <w:rPr>
                <w:lang w:val="pt-BR"/>
              </w:rPr>
              <w:t xml:space="preserve">. </w:t>
            </w:r>
          </w:p>
          <w:p w14:paraId="00F76190" w14:textId="77777777" w:rsidR="00342280" w:rsidRPr="00625B2B" w:rsidRDefault="002E3100" w:rsidP="00783325">
            <w:pPr>
              <w:rPr>
                <w:lang w:val="pt-BR"/>
              </w:rPr>
            </w:pPr>
            <w:r w:rsidRPr="00625B2B">
              <w:rPr>
                <w:position w:val="-4"/>
                <w:lang w:val="pt-BR"/>
              </w:rPr>
              <w:object w:dxaOrig="6440" w:dyaOrig="4900" w14:anchorId="299DC968">
                <v:shape id="_x0000_i1042" type="#_x0000_t75" style="width:321.6pt;height:245.4pt" o:ole="">
                  <v:imagedata r:id="rId41" o:title=""/>
                </v:shape>
                <o:OLEObject Type="Embed" ProgID="Equation.DSMT4" ShapeID="_x0000_i1042" DrawAspect="Content" ObjectID="_1725073219" r:id="rId42"/>
              </w:object>
            </w:r>
          </w:p>
          <w:p w14:paraId="2D667880" w14:textId="77777777" w:rsidR="00A77913" w:rsidRPr="00625B2B" w:rsidRDefault="00A77913" w:rsidP="00783325"/>
        </w:tc>
        <w:tc>
          <w:tcPr>
            <w:tcW w:w="924" w:type="dxa"/>
            <w:tcBorders>
              <w:bottom w:val="dashSmallGap" w:sz="4" w:space="0" w:color="auto"/>
            </w:tcBorders>
          </w:tcPr>
          <w:p w14:paraId="4F29A044" w14:textId="77777777" w:rsidR="00464921" w:rsidRPr="00625B2B" w:rsidRDefault="00464921" w:rsidP="001046A3">
            <w:pPr>
              <w:jc w:val="center"/>
              <w:rPr>
                <w:lang w:val="pt-BR"/>
              </w:rPr>
            </w:pPr>
          </w:p>
          <w:p w14:paraId="0AF626E9" w14:textId="77777777" w:rsidR="00464921" w:rsidRPr="00625B2B" w:rsidRDefault="00464921" w:rsidP="001046A3">
            <w:pPr>
              <w:jc w:val="center"/>
              <w:rPr>
                <w:lang w:val="pt-BR"/>
              </w:rPr>
            </w:pPr>
          </w:p>
          <w:p w14:paraId="203F7E7B" w14:textId="77777777" w:rsidR="00464921" w:rsidRPr="00625B2B" w:rsidRDefault="005F6108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</w:tc>
      </w:tr>
      <w:tr w:rsidR="00431F79" w:rsidRPr="00625B2B" w14:paraId="66C50C38" w14:textId="77777777" w:rsidTr="00D772C8">
        <w:trPr>
          <w:trHeight w:val="700"/>
          <w:jc w:val="center"/>
        </w:trPr>
        <w:tc>
          <w:tcPr>
            <w:tcW w:w="780" w:type="dxa"/>
          </w:tcPr>
          <w:p w14:paraId="49F7AB6D" w14:textId="77777777" w:rsidR="00431F79" w:rsidRPr="00625B2B" w:rsidRDefault="00431F79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1</w:t>
            </w:r>
            <w:r w:rsidR="00FC043B" w:rsidRPr="00625B2B">
              <w:rPr>
                <w:b/>
                <w:lang w:val="pt-BR"/>
              </w:rPr>
              <w:t>b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3D7851E2" w14:textId="77777777" w:rsidR="00115DBC" w:rsidRPr="00625B2B" w:rsidRDefault="009F706C" w:rsidP="00115DBC">
            <w:r w:rsidRPr="00625B2B">
              <w:t xml:space="preserve">Điều kiện: </w:t>
            </w:r>
            <w:r w:rsidR="00115DBC" w:rsidRPr="00625B2B">
              <w:rPr>
                <w:position w:val="-24"/>
              </w:rPr>
              <w:object w:dxaOrig="900" w:dyaOrig="620" w14:anchorId="25446689">
                <v:shape id="_x0000_i1043" type="#_x0000_t75" style="width:45pt;height:31.8pt" o:ole="">
                  <v:imagedata r:id="rId43" o:title=""/>
                </v:shape>
                <o:OLEObject Type="Embed" ProgID="Equation.DSMT4" ShapeID="_x0000_i1043" DrawAspect="Content" ObjectID="_1725073220" r:id="rId44"/>
              </w:object>
            </w:r>
          </w:p>
          <w:p w14:paraId="4BEA2A69" w14:textId="77777777" w:rsidR="00115DBC" w:rsidRPr="00625B2B" w:rsidRDefault="00115DBC" w:rsidP="00115DBC">
            <w:r w:rsidRPr="00625B2B">
              <w:t>Phương trình (1) viết lại:</w:t>
            </w:r>
          </w:p>
          <w:p w14:paraId="7169D9C7" w14:textId="77777777" w:rsidR="00522F37" w:rsidRPr="00625B2B" w:rsidRDefault="00522F37" w:rsidP="009F706C">
            <w:r w:rsidRPr="00625B2B">
              <w:rPr>
                <w:position w:val="-40"/>
              </w:rPr>
              <w:object w:dxaOrig="4920" w:dyaOrig="920" w14:anchorId="4C1E61BF">
                <v:shape id="_x0000_i1044" type="#_x0000_t75" style="width:246pt;height:46.8pt" o:ole="">
                  <v:imagedata r:id="rId45" o:title=""/>
                </v:shape>
                <o:OLEObject Type="Embed" ProgID="Equation.DSMT4" ShapeID="_x0000_i1044" DrawAspect="Content" ObjectID="_1725073221" r:id="rId46"/>
              </w:object>
            </w:r>
          </w:p>
          <w:p w14:paraId="04D4AD1E" w14:textId="77777777" w:rsidR="009F706C" w:rsidRPr="00625B2B" w:rsidRDefault="00522F37" w:rsidP="009F706C">
            <w:r w:rsidRPr="00625B2B">
              <w:lastRenderedPageBreak/>
              <w:t xml:space="preserve">Đồng biến trên R. Do đó </w:t>
            </w:r>
            <w:r w:rsidR="00F229EA" w:rsidRPr="00625B2B">
              <w:rPr>
                <w:position w:val="-254"/>
              </w:rPr>
              <w:object w:dxaOrig="5760" w:dyaOrig="5200" w14:anchorId="4498BD45">
                <v:shape id="_x0000_i1045" type="#_x0000_t75" style="width:4in;height:260.4pt" o:ole="">
                  <v:imagedata r:id="rId47" o:title=""/>
                </v:shape>
                <o:OLEObject Type="Embed" ProgID="Equation.DSMT4" ShapeID="_x0000_i1045" DrawAspect="Content" ObjectID="_1725073222" r:id="rId48"/>
              </w:object>
            </w: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6E021B42" w14:textId="77777777" w:rsidR="00431F79" w:rsidRPr="00625B2B" w:rsidRDefault="00431F79" w:rsidP="001046A3">
            <w:pPr>
              <w:jc w:val="center"/>
              <w:rPr>
                <w:lang w:val="pt-BR"/>
              </w:rPr>
            </w:pPr>
          </w:p>
          <w:p w14:paraId="61DC9821" w14:textId="77777777" w:rsidR="00431F79" w:rsidRPr="00625B2B" w:rsidRDefault="00E46990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</w:tc>
      </w:tr>
      <w:tr w:rsidR="007F4DAB" w:rsidRPr="00625B2B" w14:paraId="492950ED" w14:textId="77777777" w:rsidTr="00D772C8">
        <w:trPr>
          <w:trHeight w:val="700"/>
          <w:jc w:val="center"/>
        </w:trPr>
        <w:tc>
          <w:tcPr>
            <w:tcW w:w="780" w:type="dxa"/>
          </w:tcPr>
          <w:p w14:paraId="30729F34" w14:textId="77777777" w:rsidR="007F4DAB" w:rsidRPr="00625B2B" w:rsidRDefault="007F4DAB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2a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38526615" w14:textId="77777777" w:rsidR="007F4DAB" w:rsidRPr="00625B2B" w:rsidRDefault="007F4DAB" w:rsidP="007F4DAB">
            <w:pPr>
              <w:spacing w:line="360" w:lineRule="auto"/>
              <w:jc w:val="both"/>
            </w:pPr>
            <w:r w:rsidRPr="00625B2B"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oMath>
            <w:r w:rsidRPr="00625B2B">
              <w:t>= 3x</w:t>
            </w:r>
            <w:r w:rsidRPr="00625B2B">
              <w:rPr>
                <w:vertAlign w:val="superscript"/>
              </w:rPr>
              <w:t>2</w:t>
            </w:r>
            <w:r w:rsidRPr="00625B2B">
              <w:t xml:space="preserve"> – 6x – m</w:t>
            </w:r>
          </w:p>
          <w:p w14:paraId="4C230573" w14:textId="77777777" w:rsidR="007F4DAB" w:rsidRPr="00625B2B" w:rsidRDefault="007F4DAB" w:rsidP="007F4DAB">
            <w:pPr>
              <w:spacing w:line="360" w:lineRule="auto"/>
            </w:pPr>
            <w:r w:rsidRPr="00625B2B">
              <w:t xml:space="preserve">Để hàm số đồng biến trên (0;+∞) =&gt;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≥0</m:t>
              </m:r>
            </m:oMath>
            <w:r w:rsidRPr="00625B2B">
              <w:t xml:space="preserve"> </w:t>
            </w:r>
            <m:oMath>
              <m:r>
                <w:rPr>
                  <w:rFonts w:ascii="Cambria Math" w:hAnsi="Cambria Math"/>
                </w:rPr>
                <m:t>∀ x ∈(0;+∞)</m:t>
              </m:r>
            </m:oMath>
          </w:p>
          <w:p w14:paraId="7694F41A" w14:textId="77777777" w:rsidR="007F4DAB" w:rsidRPr="00625B2B" w:rsidRDefault="007F4DAB" w:rsidP="007F4DAB">
            <w:pPr>
              <w:spacing w:line="360" w:lineRule="auto"/>
            </w:pPr>
            <w:r w:rsidRPr="00625B2B">
              <w:t>&lt;=&gt; 3x</w:t>
            </w:r>
            <w:r w:rsidRPr="00625B2B">
              <w:rPr>
                <w:vertAlign w:val="superscript"/>
              </w:rPr>
              <w:t>2</w:t>
            </w:r>
            <w:r w:rsidRPr="00625B2B">
              <w:t xml:space="preserve"> – 6x – m ≥ </w:t>
            </w:r>
            <m:oMath>
              <m:r>
                <w:rPr>
                  <w:rFonts w:ascii="Cambria Math" w:hAnsi="Cambria Math"/>
                </w:rPr>
                <m:t>0</m:t>
              </m:r>
            </m:oMath>
            <w:r w:rsidRPr="00625B2B">
              <w:t xml:space="preserve"> </w:t>
            </w:r>
            <m:oMath>
              <m:r>
                <w:rPr>
                  <w:rFonts w:ascii="Cambria Math" w:hAnsi="Cambria Math"/>
                </w:rPr>
                <m:t>∀ x ∈(0;+∞)</m:t>
              </m:r>
            </m:oMath>
            <w:r w:rsidRPr="00625B2B">
              <w:t>&lt;=&gt;</w:t>
            </w:r>
          </w:p>
          <w:p w14:paraId="4B6575CB" w14:textId="77777777" w:rsidR="007F4DAB" w:rsidRPr="00625B2B" w:rsidRDefault="007F4DAB" w:rsidP="007F4DAB">
            <w:pPr>
              <w:spacing w:line="360" w:lineRule="auto"/>
            </w:pPr>
            <w:r w:rsidRPr="00625B2B">
              <w:t xml:space="preserve"> m ≤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in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16"/>
                        </w:rPr>
                        <w:object w:dxaOrig="975" w:dyaOrig="480" w14:anchorId="32A1D496">
                          <v:shape id="_x0000_i1049" type="#_x0000_t75" style="width:49.2pt;height:24pt" o:ole="">
                            <v:imagedata r:id="rId49" o:title=""/>
                          </v:shape>
                          <o:OLEObject Type="Embed" ProgID="Equation.DSMT4" ShapeID="_x0000_i1049" DrawAspect="Content" ObjectID="_1725073223" r:id="rId50"/>
                        </w:objec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1245" w:dyaOrig="405" w14:anchorId="05655424">
                      <v:shape id="_x0000_i1050" type="#_x0000_t75" style="width:62.4pt;height:20.4pt" o:ole="">
                        <v:imagedata r:id="rId51" o:title=""/>
                      </v:shape>
                      <o:OLEObject Type="Embed" ProgID="Equation.DSMT4" ShapeID="_x0000_i1050" DrawAspect="Content" ObjectID="_1725073224" r:id="rId5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func>
            </m:oMath>
            <w:r w:rsidRPr="00625B2B">
              <w:t xml:space="preserve">  = </w:t>
            </w:r>
            <w:r w:rsidRPr="00625B2B">
              <w:rPr>
                <w:position w:val="-6"/>
              </w:rPr>
              <w:object w:dxaOrig="360" w:dyaOrig="300" w14:anchorId="1B598DCC">
                <v:shape id="_x0000_i1051" type="#_x0000_t75" style="width:18pt;height:15pt" o:ole="">
                  <v:imagedata r:id="rId53" o:title=""/>
                </v:shape>
                <o:OLEObject Type="Embed" ProgID="Equation.DSMT4" ShapeID="_x0000_i1051" DrawAspect="Content" ObjectID="_1725073225" r:id="rId54"/>
              </w:object>
            </w: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0E64B967" w14:textId="77777777" w:rsidR="007F4DAB" w:rsidRPr="00625B2B" w:rsidRDefault="005F6108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</w:tc>
      </w:tr>
      <w:tr w:rsidR="00DC44D9" w:rsidRPr="00625B2B" w14:paraId="63E518BD" w14:textId="77777777" w:rsidTr="00D772C8">
        <w:trPr>
          <w:trHeight w:val="700"/>
          <w:jc w:val="center"/>
        </w:trPr>
        <w:tc>
          <w:tcPr>
            <w:tcW w:w="780" w:type="dxa"/>
          </w:tcPr>
          <w:p w14:paraId="511269E4" w14:textId="77777777" w:rsidR="00DC44D9" w:rsidRPr="00625B2B" w:rsidRDefault="00DC44D9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2b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4A7528D8" w14:textId="77777777" w:rsidR="00912BB0" w:rsidRPr="00625B2B" w:rsidRDefault="00DC44D9" w:rsidP="007F4DAB">
            <w:pPr>
              <w:spacing w:line="360" w:lineRule="auto"/>
              <w:jc w:val="both"/>
            </w:pPr>
            <w:r w:rsidRPr="00625B2B">
              <w:t>TXĐ: R.</w:t>
            </w:r>
          </w:p>
          <w:p w14:paraId="0BACB838" w14:textId="77777777" w:rsidR="00DC44D9" w:rsidRPr="00625B2B" w:rsidRDefault="00DC44D9" w:rsidP="007F4DAB">
            <w:pPr>
              <w:spacing w:line="360" w:lineRule="auto"/>
              <w:jc w:val="both"/>
            </w:pPr>
            <w:r w:rsidRPr="00625B2B">
              <w:t xml:space="preserve"> </w:t>
            </w:r>
            <w:r w:rsidR="00912BB0" w:rsidRPr="00625B2B">
              <w:rPr>
                <w:position w:val="-162"/>
              </w:rPr>
              <w:object w:dxaOrig="5560" w:dyaOrig="3340" w14:anchorId="55A17EBC">
                <v:shape id="_x0000_i1052" type="#_x0000_t75" style="width:278.4pt;height:166.2pt" o:ole="">
                  <v:imagedata r:id="rId55" o:title=""/>
                </v:shape>
                <o:OLEObject Type="Embed" ProgID="Equation.DSMT4" ShapeID="_x0000_i1052" DrawAspect="Content" ObjectID="_1725073226" r:id="rId56"/>
              </w:object>
            </w:r>
          </w:p>
          <w:p w14:paraId="7C23F656" w14:textId="77777777" w:rsidR="00912BB0" w:rsidRPr="00625B2B" w:rsidRDefault="00912BB0" w:rsidP="007F4DAB">
            <w:pPr>
              <w:spacing w:line="360" w:lineRule="auto"/>
              <w:jc w:val="both"/>
            </w:pPr>
            <w:r w:rsidRPr="00625B2B">
              <w:t>Hàm số đồng biến trên R, không có cực trị.</w:t>
            </w:r>
          </w:p>
          <w:p w14:paraId="0AAE31B7" w14:textId="77777777" w:rsidR="00912BB0" w:rsidRPr="00625B2B" w:rsidRDefault="0075015F" w:rsidP="007F4DAB">
            <w:pPr>
              <w:spacing w:line="360" w:lineRule="auto"/>
              <w:jc w:val="both"/>
            </w:pPr>
            <w:r w:rsidRPr="00625B2B">
              <w:rPr>
                <w:position w:val="-68"/>
              </w:rPr>
              <w:object w:dxaOrig="3519" w:dyaOrig="1480" w14:anchorId="2F87D1E8">
                <v:shape id="_x0000_i1053" type="#_x0000_t75" style="width:176.4pt;height:74.4pt" o:ole="">
                  <v:imagedata r:id="rId57" o:title=""/>
                </v:shape>
                <o:OLEObject Type="Embed" ProgID="Equation.DSMT4" ShapeID="_x0000_i1053" DrawAspect="Content" ObjectID="_1725073227" r:id="rId58"/>
              </w:object>
            </w:r>
          </w:p>
          <w:p w14:paraId="57B5DF51" w14:textId="77777777" w:rsidR="0075015F" w:rsidRPr="00625B2B" w:rsidRDefault="0075015F" w:rsidP="007F4DAB">
            <w:pPr>
              <w:spacing w:line="360" w:lineRule="auto"/>
              <w:jc w:val="both"/>
            </w:pPr>
            <w:r w:rsidRPr="00625B2B">
              <w:t>Suy ra x</w:t>
            </w:r>
            <w:r w:rsidRPr="00625B2B">
              <w:rPr>
                <w:vertAlign w:val="subscript"/>
              </w:rPr>
              <w:t>1</w:t>
            </w:r>
            <w:r w:rsidRPr="00625B2B">
              <w:t xml:space="preserve"> là điểm cực tiểu nên m&gt;9 loại.</w:t>
            </w:r>
          </w:p>
          <w:p w14:paraId="77451C36" w14:textId="77777777" w:rsidR="0075015F" w:rsidRPr="00625B2B" w:rsidRDefault="0075015F" w:rsidP="007F4DAB">
            <w:pPr>
              <w:spacing w:line="360" w:lineRule="auto"/>
              <w:jc w:val="both"/>
            </w:pPr>
            <w:r w:rsidRPr="00625B2B">
              <w:rPr>
                <w:position w:val="-68"/>
              </w:rPr>
              <w:object w:dxaOrig="3660" w:dyaOrig="1480" w14:anchorId="088C826F">
                <v:shape id="_x0000_i1054" type="#_x0000_t75" style="width:183pt;height:74.4pt" o:ole="">
                  <v:imagedata r:id="rId59" o:title=""/>
                </v:shape>
                <o:OLEObject Type="Embed" ProgID="Equation.DSMT4" ShapeID="_x0000_i1054" DrawAspect="Content" ObjectID="_1725073228" r:id="rId60"/>
              </w:object>
            </w:r>
          </w:p>
          <w:p w14:paraId="31583223" w14:textId="77777777" w:rsidR="0075015F" w:rsidRPr="00625B2B" w:rsidRDefault="0075015F" w:rsidP="007F4DAB">
            <w:pPr>
              <w:spacing w:line="360" w:lineRule="auto"/>
              <w:jc w:val="both"/>
            </w:pPr>
            <w:r w:rsidRPr="00625B2B">
              <w:t>Suy ra x</w:t>
            </w:r>
            <w:r w:rsidRPr="00625B2B">
              <w:rPr>
                <w:vertAlign w:val="subscript"/>
              </w:rPr>
              <w:t>2</w:t>
            </w:r>
            <w:r w:rsidRPr="00625B2B">
              <w:t xml:space="preserve"> là điểm cực đại.</w:t>
            </w:r>
          </w:p>
          <w:p w14:paraId="1F883F8F" w14:textId="77777777" w:rsidR="0075015F" w:rsidRPr="00625B2B" w:rsidRDefault="0075015F" w:rsidP="007F4DAB">
            <w:pPr>
              <w:spacing w:line="360" w:lineRule="auto"/>
              <w:jc w:val="both"/>
            </w:pPr>
            <w:r w:rsidRPr="00625B2B">
              <w:t xml:space="preserve">Vậy hàm số có cực đại </w:t>
            </w:r>
            <w:r w:rsidRPr="00625B2B">
              <w:rPr>
                <w:position w:val="-6"/>
              </w:rPr>
              <w:object w:dxaOrig="740" w:dyaOrig="279" w14:anchorId="117484F0">
                <v:shape id="_x0000_i1055" type="#_x0000_t75" style="width:37.2pt;height:14.4pt" o:ole="">
                  <v:imagedata r:id="rId61" o:title=""/>
                </v:shape>
                <o:OLEObject Type="Embed" ProgID="Equation.DSMT4" ShapeID="_x0000_i1055" DrawAspect="Content" ObjectID="_1725073229" r:id="rId62"/>
              </w:object>
            </w:r>
            <w:r w:rsidRPr="00625B2B">
              <w:t>.</w:t>
            </w: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48FB186E" w14:textId="77777777" w:rsidR="00DC44D9" w:rsidRPr="00625B2B" w:rsidRDefault="005F6108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lastRenderedPageBreak/>
              <w:t>2</w:t>
            </w:r>
          </w:p>
        </w:tc>
      </w:tr>
      <w:tr w:rsidR="00431F79" w:rsidRPr="00625B2B" w14:paraId="2190759C" w14:textId="77777777" w:rsidTr="00D772C8">
        <w:trPr>
          <w:trHeight w:val="494"/>
          <w:jc w:val="center"/>
        </w:trPr>
        <w:tc>
          <w:tcPr>
            <w:tcW w:w="780" w:type="dxa"/>
          </w:tcPr>
          <w:p w14:paraId="66F2F043" w14:textId="77777777" w:rsidR="00431F79" w:rsidRPr="00625B2B" w:rsidRDefault="007F4DAB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3</w:t>
            </w:r>
            <w:r w:rsidR="00E46990" w:rsidRPr="00625B2B">
              <w:rPr>
                <w:b/>
                <w:lang w:val="pt-BR"/>
              </w:rPr>
              <w:t>a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10F81FDF" w14:textId="77777777" w:rsidR="00651C18" w:rsidRPr="00625B2B" w:rsidRDefault="00777650" w:rsidP="004921E0">
            <w:pPr>
              <w:rPr>
                <w:lang w:val="pt-BR"/>
              </w:rPr>
            </w:pPr>
            <w:r w:rsidRPr="00625B2B">
              <w:rPr>
                <w:lang w:val="pt-BR"/>
              </w:rPr>
              <w:t xml:space="preserve">Ta có : </w:t>
            </w:r>
            <w:r w:rsidR="00C16B42" w:rsidRPr="00625B2B">
              <w:rPr>
                <w:position w:val="-34"/>
                <w:lang w:val="pt-BR"/>
              </w:rPr>
              <w:object w:dxaOrig="6240" w:dyaOrig="800" w14:anchorId="3E1CAFE6">
                <v:shape id="_x0000_i1056" type="#_x0000_t75" style="width:312pt;height:39.6pt" o:ole="">
                  <v:imagedata r:id="rId63" o:title=""/>
                </v:shape>
                <o:OLEObject Type="Embed" ProgID="Equation.DSMT4" ShapeID="_x0000_i1056" DrawAspect="Content" ObjectID="_1725073230" r:id="rId64"/>
              </w:object>
            </w:r>
          </w:p>
          <w:p w14:paraId="19EB6636" w14:textId="77777777" w:rsidR="00C16B42" w:rsidRPr="00625B2B" w:rsidRDefault="00C16B42" w:rsidP="004921E0">
            <w:pPr>
              <w:rPr>
                <w:lang w:val="pt-BR"/>
              </w:rPr>
            </w:pPr>
            <w:r w:rsidRPr="00625B2B">
              <w:rPr>
                <w:lang w:val="pt-BR"/>
              </w:rPr>
              <w:t xml:space="preserve">Thay </w:t>
            </w:r>
            <w:r w:rsidRPr="00625B2B">
              <w:rPr>
                <w:i/>
                <w:lang w:val="pt-BR"/>
              </w:rPr>
              <w:t>k</w:t>
            </w:r>
            <w:r w:rsidRPr="00625B2B">
              <w:rPr>
                <w:lang w:val="pt-BR"/>
              </w:rPr>
              <w:t xml:space="preserve"> bằng 3,4,5,...,</w:t>
            </w:r>
            <w:r w:rsidRPr="00625B2B">
              <w:rPr>
                <w:i/>
                <w:lang w:val="pt-BR"/>
              </w:rPr>
              <w:t>n</w:t>
            </w:r>
            <w:r w:rsidRPr="00625B2B">
              <w:rPr>
                <w:lang w:val="pt-BR"/>
              </w:rPr>
              <w:t>, ta được:</w:t>
            </w:r>
          </w:p>
          <w:p w14:paraId="76BCE1EE" w14:textId="77777777" w:rsidR="00C16B42" w:rsidRPr="00625B2B" w:rsidRDefault="00C16B42" w:rsidP="004921E0">
            <w:pPr>
              <w:rPr>
                <w:lang w:val="pt-BR"/>
              </w:rPr>
            </w:pPr>
            <w:r w:rsidRPr="00625B2B">
              <w:rPr>
                <w:position w:val="-148"/>
                <w:lang w:val="pt-BR"/>
              </w:rPr>
              <w:object w:dxaOrig="3379" w:dyaOrig="3340" w14:anchorId="6D94D3AF">
                <v:shape id="_x0000_i1057" type="#_x0000_t75" style="width:169.2pt;height:166.2pt" o:ole="">
                  <v:imagedata r:id="rId65" o:title=""/>
                </v:shape>
                <o:OLEObject Type="Embed" ProgID="Equation.DSMT4" ShapeID="_x0000_i1057" DrawAspect="Content" ObjectID="_1725073231" r:id="rId66"/>
              </w:object>
            </w:r>
          </w:p>
          <w:p w14:paraId="47347021" w14:textId="77777777" w:rsidR="00C16B42" w:rsidRPr="00625B2B" w:rsidRDefault="00C16B42" w:rsidP="004921E0">
            <w:pPr>
              <w:rPr>
                <w:lang w:val="pt-BR"/>
              </w:rPr>
            </w:pPr>
            <w:r w:rsidRPr="00625B2B">
              <w:rPr>
                <w:lang w:val="pt-BR"/>
              </w:rPr>
              <w:t>Cộng các đẳng thức trên, ta có:</w:t>
            </w:r>
          </w:p>
          <w:p w14:paraId="41BE87D1" w14:textId="77777777" w:rsidR="00C16B42" w:rsidRPr="00625B2B" w:rsidRDefault="00C16B42" w:rsidP="004921E0">
            <w:pPr>
              <w:rPr>
                <w:lang w:val="pt-BR"/>
              </w:rPr>
            </w:pPr>
            <w:r w:rsidRPr="00625B2B">
              <w:rPr>
                <w:position w:val="-34"/>
              </w:rPr>
              <w:object w:dxaOrig="6360" w:dyaOrig="800" w14:anchorId="0189C535">
                <v:shape id="_x0000_i1058" type="#_x0000_t75" style="width:318.6pt;height:39.6pt" o:ole="">
                  <v:imagedata r:id="rId67" o:title=""/>
                </v:shape>
                <o:OLEObject Type="Embed" ProgID="Equation.DSMT4" ShapeID="_x0000_i1058" DrawAspect="Content" ObjectID="_1725073232" r:id="rId68"/>
              </w:object>
            </w:r>
            <w:r w:rsidRPr="00625B2B">
              <w:t>.</w:t>
            </w:r>
          </w:p>
          <w:p w14:paraId="456D30FF" w14:textId="77777777" w:rsidR="00C16B42" w:rsidRPr="00625B2B" w:rsidRDefault="00C16B42" w:rsidP="004921E0">
            <w:pPr>
              <w:rPr>
                <w:lang w:val="pt-BR"/>
              </w:rPr>
            </w:pP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08FD78D6" w14:textId="77777777" w:rsidR="00431F79" w:rsidRPr="00625B2B" w:rsidRDefault="00431F79" w:rsidP="001046A3">
            <w:pPr>
              <w:jc w:val="center"/>
              <w:rPr>
                <w:lang w:val="pt-BR"/>
              </w:rPr>
            </w:pPr>
          </w:p>
          <w:p w14:paraId="7F11672E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59B04DD0" w14:textId="77777777" w:rsidR="00023581" w:rsidRPr="00625B2B" w:rsidRDefault="00E93D64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  <w:p w14:paraId="5BA61960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0E285889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3CD93F62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7561749B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36C34EA1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7DAC34C0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5270A7C7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46E16B36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50DAE25D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  <w:p w14:paraId="782AEB44" w14:textId="77777777" w:rsidR="00023581" w:rsidRPr="00625B2B" w:rsidRDefault="00023581" w:rsidP="001046A3">
            <w:pPr>
              <w:jc w:val="center"/>
              <w:rPr>
                <w:lang w:val="pt-BR"/>
              </w:rPr>
            </w:pPr>
          </w:p>
        </w:tc>
      </w:tr>
      <w:tr w:rsidR="00E33A49" w:rsidRPr="00625B2B" w14:paraId="63E07FD6" w14:textId="77777777" w:rsidTr="00D772C8">
        <w:trPr>
          <w:trHeight w:val="840"/>
          <w:jc w:val="center"/>
        </w:trPr>
        <w:tc>
          <w:tcPr>
            <w:tcW w:w="780" w:type="dxa"/>
          </w:tcPr>
          <w:p w14:paraId="3DFC9659" w14:textId="77777777" w:rsidR="00E33A49" w:rsidRPr="00625B2B" w:rsidRDefault="007F4DAB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3</w:t>
            </w:r>
            <w:r w:rsidR="0077282D" w:rsidRPr="00625B2B">
              <w:rPr>
                <w:b/>
                <w:lang w:val="pt-BR"/>
              </w:rPr>
              <w:t>b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1E20A269" w14:textId="77777777" w:rsidR="00091C79" w:rsidRPr="00625B2B" w:rsidRDefault="00091C79" w:rsidP="003F5421">
            <w:pPr>
              <w:rPr>
                <w:position w:val="-4"/>
                <w:lang w:val="pt-BR"/>
              </w:rPr>
            </w:pPr>
            <w:r w:rsidRPr="00625B2B">
              <w:rPr>
                <w:position w:val="-4"/>
                <w:lang w:val="pt-BR"/>
              </w:rPr>
              <w:t xml:space="preserve">TH1: Hai số 1; 2 ở vị trí hàng nghìn và hàng chục. Có </w:t>
            </w:r>
            <w:r w:rsidRPr="00625B2B">
              <w:rPr>
                <w:position w:val="-12"/>
                <w:lang w:val="pt-BR"/>
              </w:rPr>
              <w:object w:dxaOrig="980" w:dyaOrig="380" w14:anchorId="1D5F33A2">
                <v:shape id="_x0000_i1059" type="#_x0000_t75" style="width:49.2pt;height:19.8pt" o:ole="">
                  <v:imagedata r:id="rId69" o:title=""/>
                </v:shape>
                <o:OLEObject Type="Embed" ProgID="Equation.DSMT4" ShapeID="_x0000_i1059" DrawAspect="Content" ObjectID="_1725073233" r:id="rId70"/>
              </w:object>
            </w:r>
            <w:r w:rsidRPr="00625B2B">
              <w:rPr>
                <w:position w:val="-4"/>
                <w:lang w:val="pt-BR"/>
              </w:rPr>
              <w:t>.</w:t>
            </w:r>
          </w:p>
          <w:p w14:paraId="650353F5" w14:textId="77777777" w:rsidR="00091C79" w:rsidRPr="00625B2B" w:rsidRDefault="00091C79" w:rsidP="00091C79">
            <w:pPr>
              <w:rPr>
                <w:position w:val="-4"/>
                <w:lang w:val="pt-BR"/>
              </w:rPr>
            </w:pPr>
            <w:r w:rsidRPr="00625B2B">
              <w:rPr>
                <w:position w:val="-4"/>
                <w:lang w:val="pt-BR"/>
              </w:rPr>
              <w:t xml:space="preserve">TH 2: Hai số 1; 2 ở vị trí hàng nghìn và hàng đơn vị. Có </w:t>
            </w:r>
            <w:r w:rsidRPr="00625B2B">
              <w:rPr>
                <w:position w:val="-12"/>
                <w:lang w:val="pt-BR"/>
              </w:rPr>
              <w:object w:dxaOrig="980" w:dyaOrig="380" w14:anchorId="684C9C3A">
                <v:shape id="_x0000_i1060" type="#_x0000_t75" style="width:49.2pt;height:19.8pt" o:ole="">
                  <v:imagedata r:id="rId69" o:title=""/>
                </v:shape>
                <o:OLEObject Type="Embed" ProgID="Equation.DSMT4" ShapeID="_x0000_i1060" DrawAspect="Content" ObjectID="_1725073234" r:id="rId71"/>
              </w:object>
            </w:r>
            <w:r w:rsidRPr="00625B2B">
              <w:rPr>
                <w:position w:val="-4"/>
                <w:lang w:val="pt-BR"/>
              </w:rPr>
              <w:t>.</w:t>
            </w:r>
          </w:p>
          <w:p w14:paraId="4BB8D896" w14:textId="77777777" w:rsidR="00091C79" w:rsidRPr="00625B2B" w:rsidRDefault="00091C79" w:rsidP="00091C79">
            <w:pPr>
              <w:rPr>
                <w:position w:val="-4"/>
                <w:lang w:val="pt-BR"/>
              </w:rPr>
            </w:pPr>
            <w:r w:rsidRPr="00625B2B">
              <w:rPr>
                <w:position w:val="-4"/>
                <w:lang w:val="pt-BR"/>
              </w:rPr>
              <w:t>TH3: Hai số 1;2 ở vị trí hàng trăm và hàng đơn vị</w:t>
            </w:r>
            <w:r w:rsidR="00D12EA9" w:rsidRPr="00625B2B">
              <w:rPr>
                <w:position w:val="-4"/>
                <w:lang w:val="pt-BR"/>
              </w:rPr>
              <w:t>:</w:t>
            </w:r>
          </w:p>
          <w:p w14:paraId="0D59D2A1" w14:textId="77777777" w:rsidR="00D12EA9" w:rsidRPr="00625B2B" w:rsidRDefault="00D12EA9" w:rsidP="00091C79">
            <w:pPr>
              <w:rPr>
                <w:position w:val="-4"/>
                <w:lang w:val="pt-BR"/>
              </w:rPr>
            </w:pPr>
            <w:r w:rsidRPr="00625B2B">
              <w:rPr>
                <w:position w:val="-4"/>
                <w:lang w:val="pt-BR"/>
              </w:rPr>
              <w:t>Có 2 cách sx chữ số 1; 2; có 5 cách sắp xếp chữ số hàng nghìn và 5 cách sx chữ số còn lại, nên có 2.5.5=50 số.</w:t>
            </w:r>
          </w:p>
          <w:p w14:paraId="49F21FB0" w14:textId="77777777" w:rsidR="00091C79" w:rsidRPr="00625B2B" w:rsidRDefault="00D12EA9" w:rsidP="003F5421">
            <w:pPr>
              <w:rPr>
                <w:position w:val="-4"/>
                <w:lang w:val="pt-BR"/>
              </w:rPr>
            </w:pPr>
            <w:r w:rsidRPr="00625B2B">
              <w:rPr>
                <w:position w:val="-4"/>
                <w:lang w:val="pt-BR"/>
              </w:rPr>
              <w:t>Tổng có 170 số.</w:t>
            </w: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68B67B6D" w14:textId="77777777" w:rsidR="00E33A49" w:rsidRPr="00625B2B" w:rsidRDefault="00E33A49" w:rsidP="001046A3">
            <w:pPr>
              <w:jc w:val="center"/>
              <w:rPr>
                <w:lang w:val="pt-BR"/>
              </w:rPr>
            </w:pPr>
          </w:p>
          <w:p w14:paraId="3BA9F24B" w14:textId="77777777" w:rsidR="00E33A49" w:rsidRPr="00625B2B" w:rsidRDefault="00E93D64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  <w:p w14:paraId="01C0FE18" w14:textId="77777777" w:rsidR="00E33A49" w:rsidRPr="00625B2B" w:rsidRDefault="00E33A49" w:rsidP="001046A3">
            <w:pPr>
              <w:jc w:val="center"/>
              <w:rPr>
                <w:lang w:val="pt-BR"/>
              </w:rPr>
            </w:pPr>
          </w:p>
        </w:tc>
      </w:tr>
      <w:tr w:rsidR="00DD6906" w:rsidRPr="00625B2B" w14:paraId="1F594F63" w14:textId="77777777" w:rsidTr="00D772C8">
        <w:trPr>
          <w:trHeight w:val="840"/>
          <w:jc w:val="center"/>
        </w:trPr>
        <w:tc>
          <w:tcPr>
            <w:tcW w:w="780" w:type="dxa"/>
          </w:tcPr>
          <w:p w14:paraId="36951986" w14:textId="77777777" w:rsidR="00DD6906" w:rsidRPr="00625B2B" w:rsidRDefault="00DD6906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4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1100FFED" w14:textId="77777777" w:rsidR="00DD6906" w:rsidRPr="00625B2B" w:rsidRDefault="00DD6906" w:rsidP="003F5421">
            <w:r w:rsidRPr="00625B2B">
              <w:t xml:space="preserve">Từ giả thiết và </w:t>
            </w:r>
            <w:r w:rsidRPr="00625B2B">
              <w:rPr>
                <w:position w:val="-24"/>
              </w:rPr>
              <w:object w:dxaOrig="4300" w:dyaOrig="620" w14:anchorId="5E124242">
                <v:shape id="_x0000_i1061" type="#_x0000_t75" style="width:214.8pt;height:30.6pt" o:ole="">
                  <v:imagedata r:id="rId72" o:title=""/>
                </v:shape>
                <o:OLEObject Type="Embed" ProgID="Equation.3" ShapeID="_x0000_i1061" DrawAspect="Content" ObjectID="_1725073235" r:id="rId73"/>
              </w:object>
            </w:r>
          </w:p>
          <w:p w14:paraId="6E66DD32" w14:textId="77777777" w:rsidR="00DD6906" w:rsidRPr="00625B2B" w:rsidRDefault="00DD6906" w:rsidP="003F5421">
            <w:pPr>
              <w:rPr>
                <w:lang w:val="pt-BR"/>
              </w:rPr>
            </w:pPr>
            <w:r w:rsidRPr="00625B2B">
              <w:rPr>
                <w:lang w:val="pt-BR"/>
              </w:rPr>
              <w:t xml:space="preserve">suy ra:     </w:t>
            </w:r>
            <w:r w:rsidRPr="00625B2B">
              <w:rPr>
                <w:position w:val="-24"/>
              </w:rPr>
              <w:object w:dxaOrig="2740" w:dyaOrig="620" w14:anchorId="7D84D6C2">
                <v:shape id="_x0000_i1062" type="#_x0000_t75" style="width:136.2pt;height:30.6pt" o:ole="">
                  <v:imagedata r:id="rId74" o:title=""/>
                </v:shape>
                <o:OLEObject Type="Embed" ProgID="Equation.3" ShapeID="_x0000_i1062" DrawAspect="Content" ObjectID="_1725073236" r:id="rId75"/>
              </w:object>
            </w:r>
            <w:r w:rsidRPr="00625B2B">
              <w:rPr>
                <w:lang w:val="pt-BR"/>
              </w:rPr>
              <w:t xml:space="preserve"> . Do đó</w:t>
            </w:r>
          </w:p>
          <w:p w14:paraId="7B40A68B" w14:textId="77777777" w:rsidR="00DD6906" w:rsidRPr="00625B2B" w:rsidRDefault="00DD6906" w:rsidP="003F5421">
            <w:r w:rsidRPr="00625B2B">
              <w:rPr>
                <w:position w:val="-36"/>
              </w:rPr>
              <w:object w:dxaOrig="6740" w:dyaOrig="840" w14:anchorId="6C2FC92F">
                <v:shape id="_x0000_i1063" type="#_x0000_t75" style="width:336.6pt;height:42pt" o:ole="">
                  <v:imagedata r:id="rId76" o:title=""/>
                </v:shape>
                <o:OLEObject Type="Embed" ProgID="Equation.3" ShapeID="_x0000_i1063" DrawAspect="Content" ObjectID="_1725073237" r:id="rId77"/>
              </w:object>
            </w:r>
          </w:p>
          <w:p w14:paraId="7A422B89" w14:textId="77777777" w:rsidR="00DD6906" w:rsidRPr="00625B2B" w:rsidRDefault="00DD6906" w:rsidP="003F5421"/>
          <w:p w14:paraId="578D2F83" w14:textId="77777777" w:rsidR="00DD6906" w:rsidRPr="00625B2B" w:rsidRDefault="00DD6906" w:rsidP="003F5421">
            <w:r w:rsidRPr="00625B2B">
              <w:rPr>
                <w:lang w:val="pt-BR"/>
              </w:rPr>
              <w:t>Đặt :</w:t>
            </w:r>
            <w:r w:rsidRPr="00625B2B">
              <w:t xml:space="preserve"> </w:t>
            </w:r>
            <w:r w:rsidRPr="00625B2B">
              <w:rPr>
                <w:position w:val="-24"/>
              </w:rPr>
              <w:object w:dxaOrig="1300" w:dyaOrig="620" w14:anchorId="004601E5">
                <v:shape id="_x0000_i1064" type="#_x0000_t75" style="width:64.2pt;height:30.6pt" o:ole="">
                  <v:imagedata r:id="rId78" o:title=""/>
                </v:shape>
                <o:OLEObject Type="Embed" ProgID="Equation.3" ShapeID="_x0000_i1064" DrawAspect="Content" ObjectID="_1725073238" r:id="rId79"/>
              </w:object>
            </w:r>
            <w:r w:rsidRPr="00625B2B">
              <w:rPr>
                <w:lang w:val="pt-BR"/>
              </w:rPr>
              <w:t xml:space="preserve">  , </w:t>
            </w:r>
            <w:r w:rsidRPr="00625B2B">
              <w:rPr>
                <w:position w:val="-24"/>
              </w:rPr>
              <w:object w:dxaOrig="1320" w:dyaOrig="620" w14:anchorId="18C35E5F">
                <v:shape id="_x0000_i1065" type="#_x0000_t75" style="width:66pt;height:30.6pt" o:ole="">
                  <v:imagedata r:id="rId80" o:title=""/>
                </v:shape>
                <o:OLEObject Type="Embed" ProgID="Equation.3" ShapeID="_x0000_i1065" DrawAspect="Content" ObjectID="_1725073239" r:id="rId81"/>
              </w:object>
            </w:r>
            <w:r w:rsidRPr="00625B2B">
              <w:rPr>
                <w:lang w:val="pt-BR"/>
              </w:rPr>
              <w:t xml:space="preserve">  , </w:t>
            </w:r>
            <w:r w:rsidRPr="00625B2B">
              <w:rPr>
                <w:position w:val="-24"/>
              </w:rPr>
              <w:object w:dxaOrig="1300" w:dyaOrig="620" w14:anchorId="1A08347D">
                <v:shape id="_x0000_i1066" type="#_x0000_t75" style="width:64.2pt;height:30.6pt" o:ole="">
                  <v:imagedata r:id="rId82" o:title=""/>
                </v:shape>
                <o:OLEObject Type="Embed" ProgID="Equation.3" ShapeID="_x0000_i1066" DrawAspect="Content" ObjectID="_1725073240" r:id="rId83"/>
              </w:object>
            </w:r>
          </w:p>
          <w:p w14:paraId="5E64A176" w14:textId="77777777" w:rsidR="00DD6906" w:rsidRPr="00625B2B" w:rsidRDefault="00DD6906" w:rsidP="003F5421">
            <w:pPr>
              <w:rPr>
                <w:lang w:val="sv-SE"/>
              </w:rPr>
            </w:pPr>
            <w:r w:rsidRPr="00625B2B">
              <w:rPr>
                <w:lang w:val="sv-SE"/>
              </w:rPr>
              <w:t xml:space="preserve">Thì </w:t>
            </w:r>
            <w:r w:rsidRPr="00625B2B">
              <w:rPr>
                <w:position w:val="-32"/>
              </w:rPr>
              <w:object w:dxaOrig="3760" w:dyaOrig="760" w14:anchorId="47D25650">
                <v:shape id="_x0000_i1067" type="#_x0000_t75" style="width:188.4pt;height:37.2pt" o:ole="">
                  <v:imagedata r:id="rId84" o:title=""/>
                </v:shape>
                <o:OLEObject Type="Embed" ProgID="Equation.3" ShapeID="_x0000_i1067" DrawAspect="Content" ObjectID="_1725073241" r:id="rId85"/>
              </w:object>
            </w:r>
            <w:r w:rsidRPr="00625B2B">
              <w:rPr>
                <w:lang w:val="sv-SE"/>
              </w:rPr>
              <w:t xml:space="preserve">.Vì </w:t>
            </w:r>
            <w:r w:rsidRPr="00625B2B">
              <w:rPr>
                <w:position w:val="-10"/>
              </w:rPr>
              <w:object w:dxaOrig="1420" w:dyaOrig="380" w14:anchorId="6B462238">
                <v:shape id="_x0000_i1068" type="#_x0000_t75" style="width:71.4pt;height:19.8pt" o:ole="">
                  <v:imagedata r:id="rId86" o:title=""/>
                </v:shape>
                <o:OLEObject Type="Embed" ProgID="Equation.3" ShapeID="_x0000_i1068" DrawAspect="Content" ObjectID="_1725073242" r:id="rId87"/>
              </w:object>
            </w:r>
            <w:r w:rsidRPr="00625B2B">
              <w:rPr>
                <w:lang w:val="sv-SE"/>
              </w:rPr>
              <w:t xml:space="preserve"> nên </w:t>
            </w:r>
            <w:r w:rsidRPr="00625B2B">
              <w:rPr>
                <w:position w:val="-24"/>
              </w:rPr>
              <w:object w:dxaOrig="960" w:dyaOrig="620" w14:anchorId="7C9BA49E">
                <v:shape id="_x0000_i1069" type="#_x0000_t75" style="width:48pt;height:30.6pt" o:ole="">
                  <v:imagedata r:id="rId88" o:title=""/>
                </v:shape>
                <o:OLEObject Type="Embed" ProgID="Equation.3" ShapeID="_x0000_i1069" DrawAspect="Content" ObjectID="_1725073243" r:id="rId89"/>
              </w:object>
            </w:r>
            <w:r w:rsidRPr="00625B2B">
              <w:rPr>
                <w:lang w:val="sv-SE"/>
              </w:rPr>
              <w:t>.</w:t>
            </w:r>
          </w:p>
          <w:p w14:paraId="559302C8" w14:textId="77777777" w:rsidR="00DD6906" w:rsidRPr="00625B2B" w:rsidRDefault="00DD6906" w:rsidP="00DD6906">
            <w:pPr>
              <w:rPr>
                <w:lang w:val="sv-SE"/>
              </w:rPr>
            </w:pPr>
            <w:r w:rsidRPr="00625B2B">
              <w:rPr>
                <w:lang w:val="sv-SE"/>
              </w:rPr>
              <w:t xml:space="preserve">Ta có </w:t>
            </w:r>
            <w:r w:rsidRPr="00625B2B">
              <w:rPr>
                <w:position w:val="-24"/>
              </w:rPr>
              <w:object w:dxaOrig="5120" w:dyaOrig="620" w14:anchorId="7A073F5A">
                <v:shape id="_x0000_i1070" type="#_x0000_t75" style="width:255.6pt;height:30.6pt" o:ole="">
                  <v:imagedata r:id="rId90" o:title=""/>
                </v:shape>
                <o:OLEObject Type="Embed" ProgID="Equation.DSMT4" ShapeID="_x0000_i1070" DrawAspect="Content" ObjectID="_1725073244" r:id="rId91"/>
              </w:object>
            </w:r>
          </w:p>
          <w:p w14:paraId="03DEA779" w14:textId="77777777" w:rsidR="00DD6906" w:rsidRPr="00625B2B" w:rsidRDefault="00DD6906" w:rsidP="00DD6906">
            <w:r w:rsidRPr="00625B2B">
              <w:rPr>
                <w:lang w:val="sv-SE"/>
              </w:rPr>
              <w:t xml:space="preserve">  </w:t>
            </w:r>
            <w:r w:rsidRPr="00625B2B">
              <w:rPr>
                <w:position w:val="-6"/>
              </w:rPr>
              <w:object w:dxaOrig="300" w:dyaOrig="240" w14:anchorId="03164693">
                <v:shape id="_x0000_i1071" type="#_x0000_t75" style="width:15pt;height:12pt" o:ole="">
                  <v:imagedata r:id="rId92" o:title=""/>
                </v:shape>
                <o:OLEObject Type="Embed" ProgID="Equation.3" ShapeID="_x0000_i1071" DrawAspect="Content" ObjectID="_1725073245" r:id="rId93"/>
              </w:object>
            </w:r>
            <w:r w:rsidRPr="00625B2B">
              <w:rPr>
                <w:lang w:val="sv-SE"/>
              </w:rPr>
              <w:t xml:space="preserve">  </w:t>
            </w:r>
            <w:r w:rsidRPr="00625B2B">
              <w:rPr>
                <w:position w:val="-24"/>
              </w:rPr>
              <w:object w:dxaOrig="2940" w:dyaOrig="620" w14:anchorId="089E3804">
                <v:shape id="_x0000_i1072" type="#_x0000_t75" style="width:147pt;height:30.6pt" o:ole="">
                  <v:imagedata r:id="rId94" o:title=""/>
                </v:shape>
                <o:OLEObject Type="Embed" ProgID="Equation.3" ShapeID="_x0000_i1072" DrawAspect="Content" ObjectID="_1725073246" r:id="rId95"/>
              </w:object>
            </w:r>
          </w:p>
          <w:p w14:paraId="0FCB8741" w14:textId="77777777" w:rsidR="00DD6906" w:rsidRPr="00625B2B" w:rsidRDefault="00DD6906" w:rsidP="00DD6906">
            <w:pPr>
              <w:rPr>
                <w:lang w:val="sv-SE"/>
              </w:rPr>
            </w:pPr>
            <w:r w:rsidRPr="00625B2B">
              <w:rPr>
                <w:lang w:val="sv-SE"/>
              </w:rPr>
              <w:lastRenderedPageBreak/>
              <w:t xml:space="preserve">Xét:  </w:t>
            </w:r>
            <w:r w:rsidRPr="00625B2B">
              <w:rPr>
                <w:position w:val="-10"/>
              </w:rPr>
              <w:object w:dxaOrig="2840" w:dyaOrig="360" w14:anchorId="38D7B74A">
                <v:shape id="_x0000_i1073" type="#_x0000_t75" style="width:141.6pt;height:18pt" o:ole="">
                  <v:imagedata r:id="rId96" o:title=""/>
                </v:shape>
                <o:OLEObject Type="Embed" ProgID="Equation.3" ShapeID="_x0000_i1073" DrawAspect="Content" ObjectID="_1725073247" r:id="rId97"/>
              </w:object>
            </w:r>
            <w:r w:rsidRPr="00625B2B">
              <w:rPr>
                <w:lang w:val="sv-SE"/>
              </w:rPr>
              <w:t xml:space="preserve"> , với: </w:t>
            </w:r>
            <w:r w:rsidRPr="00625B2B">
              <w:rPr>
                <w:position w:val="-24"/>
              </w:rPr>
              <w:object w:dxaOrig="960" w:dyaOrig="620" w14:anchorId="469F6771">
                <v:shape id="_x0000_i1074" type="#_x0000_t75" style="width:48pt;height:30.6pt" o:ole="">
                  <v:imagedata r:id="rId98" o:title=""/>
                </v:shape>
                <o:OLEObject Type="Embed" ProgID="Equation.3" ShapeID="_x0000_i1074" DrawAspect="Content" ObjectID="_1725073248" r:id="rId99"/>
              </w:object>
            </w:r>
          </w:p>
          <w:p w14:paraId="0E10883B" w14:textId="77777777" w:rsidR="00DD6906" w:rsidRPr="00625B2B" w:rsidRDefault="00DD6906" w:rsidP="00DD6906">
            <w:r w:rsidRPr="00625B2B">
              <w:rPr>
                <w:position w:val="-46"/>
              </w:rPr>
              <w:object w:dxaOrig="5040" w:dyaOrig="1040" w14:anchorId="6C50353C">
                <v:shape id="_x0000_i1075" type="#_x0000_t75" style="width:252pt;height:51.6pt" o:ole="">
                  <v:imagedata r:id="rId100" o:title=""/>
                </v:shape>
                <o:OLEObject Type="Embed" ProgID="Equation.3" ShapeID="_x0000_i1075" DrawAspect="Content" ObjectID="_1725073249" r:id="rId101"/>
              </w:object>
            </w:r>
            <w:r w:rsidRPr="00625B2B">
              <w:rPr>
                <w:lang w:val="sv-SE"/>
              </w:rPr>
              <w:t xml:space="preserve">  thỏa mãn </w:t>
            </w:r>
            <w:r w:rsidRPr="00625B2B">
              <w:rPr>
                <w:position w:val="-24"/>
              </w:rPr>
              <w:object w:dxaOrig="960" w:dyaOrig="620" w14:anchorId="5C17412C">
                <v:shape id="_x0000_i1076" type="#_x0000_t75" style="width:48pt;height:30.6pt" o:ole="">
                  <v:imagedata r:id="rId98" o:title=""/>
                </v:shape>
                <o:OLEObject Type="Embed" ProgID="Equation.3" ShapeID="_x0000_i1076" DrawAspect="Content" ObjectID="_1725073250" r:id="rId102"/>
              </w:object>
            </w:r>
          </w:p>
          <w:p w14:paraId="2B46FB14" w14:textId="77777777" w:rsidR="00DD6906" w:rsidRPr="00625B2B" w:rsidRDefault="00DD6906" w:rsidP="00DD6906">
            <w:r w:rsidRPr="00625B2B">
              <w:rPr>
                <w:lang w:val="sv-SE"/>
              </w:rPr>
              <w:t xml:space="preserve">Có: </w:t>
            </w:r>
            <w:r w:rsidRPr="00625B2B">
              <w:rPr>
                <w:position w:val="-24"/>
              </w:rPr>
              <w:object w:dxaOrig="5040" w:dyaOrig="620" w14:anchorId="032C10ED">
                <v:shape id="_x0000_i1077" type="#_x0000_t75" style="width:252pt;height:30.6pt" o:ole="">
                  <v:imagedata r:id="rId103" o:title=""/>
                </v:shape>
                <o:OLEObject Type="Embed" ProgID="Equation.3" ShapeID="_x0000_i1077" DrawAspect="Content" ObjectID="_1725073251" r:id="rId104"/>
              </w:object>
            </w:r>
          </w:p>
          <w:p w14:paraId="5D1AF838" w14:textId="77777777" w:rsidR="00DD6906" w:rsidRPr="00625B2B" w:rsidRDefault="00DD6906" w:rsidP="00DD6906">
            <w:pPr>
              <w:rPr>
                <w:lang w:val="sv-SE"/>
              </w:rPr>
            </w:pPr>
            <w:r w:rsidRPr="00625B2B">
              <w:rPr>
                <w:position w:val="-6"/>
              </w:rPr>
              <w:object w:dxaOrig="300" w:dyaOrig="240" w14:anchorId="4C9202B4">
                <v:shape id="_x0000_i1078" type="#_x0000_t75" style="width:15pt;height:12pt" o:ole="">
                  <v:imagedata r:id="rId105" o:title=""/>
                </v:shape>
                <o:OLEObject Type="Embed" ProgID="Equation.3" ShapeID="_x0000_i1078" DrawAspect="Content" ObjectID="_1725073252" r:id="rId106"/>
              </w:object>
            </w:r>
            <w:r w:rsidRPr="00625B2B">
              <w:rPr>
                <w:lang w:val="sv-SE"/>
              </w:rPr>
              <w:t xml:space="preserve"> Trên </w:t>
            </w:r>
            <w:r w:rsidRPr="00625B2B">
              <w:rPr>
                <w:position w:val="-24"/>
              </w:rPr>
              <w:object w:dxaOrig="580" w:dyaOrig="620" w14:anchorId="187E8C7C">
                <v:shape id="_x0000_i1079" type="#_x0000_t75" style="width:29.4pt;height:30.6pt" o:ole="">
                  <v:imagedata r:id="rId107" o:title=""/>
                </v:shape>
                <o:OLEObject Type="Embed" ProgID="Equation.3" ShapeID="_x0000_i1079" DrawAspect="Content" ObjectID="_1725073253" r:id="rId108"/>
              </w:object>
            </w:r>
            <w:r w:rsidRPr="00625B2B">
              <w:rPr>
                <w:lang w:val="sv-SE"/>
              </w:rPr>
              <w:t xml:space="preserve"> :  min f(x)=16  ,  Max f(x)=</w:t>
            </w:r>
            <w:r w:rsidRPr="00625B2B">
              <w:rPr>
                <w:position w:val="-24"/>
              </w:rPr>
              <w:object w:dxaOrig="440" w:dyaOrig="620" w14:anchorId="49E03A67">
                <v:shape id="_x0000_i1080" type="#_x0000_t75" style="width:21.6pt;height:30.6pt" o:ole="">
                  <v:imagedata r:id="rId109" o:title=""/>
                </v:shape>
                <o:OLEObject Type="Embed" ProgID="Equation.3" ShapeID="_x0000_i1080" DrawAspect="Content" ObjectID="_1725073254" r:id="rId110"/>
              </w:object>
            </w:r>
          </w:p>
          <w:p w14:paraId="6EB160E5" w14:textId="77777777" w:rsidR="00DD6906" w:rsidRPr="00625B2B" w:rsidRDefault="00DD6906" w:rsidP="00DD6906">
            <w:pPr>
              <w:rPr>
                <w:lang w:val="sv-SE"/>
              </w:rPr>
            </w:pPr>
            <w:r w:rsidRPr="00625B2B">
              <w:rPr>
                <w:position w:val="-6"/>
              </w:rPr>
              <w:object w:dxaOrig="300" w:dyaOrig="240" w14:anchorId="3A2D5497">
                <v:shape id="_x0000_i1081" type="#_x0000_t75" style="width:15pt;height:12pt" o:ole="">
                  <v:imagedata r:id="rId105" o:title=""/>
                </v:shape>
                <o:OLEObject Type="Embed" ProgID="Equation.3" ShapeID="_x0000_i1081" DrawAspect="Content" ObjectID="_1725073255" r:id="rId111"/>
              </w:object>
            </w:r>
            <w:r w:rsidRPr="00625B2B">
              <w:rPr>
                <w:lang w:val="sv-SE"/>
              </w:rPr>
              <w:t xml:space="preserve">  min P = 1 , chẳng hạn khi: </w:t>
            </w:r>
            <w:r w:rsidRPr="00625B2B">
              <w:rPr>
                <w:position w:val="-10"/>
              </w:rPr>
              <w:object w:dxaOrig="1640" w:dyaOrig="320" w14:anchorId="7812F028">
                <v:shape id="_x0000_i1082" type="#_x0000_t75" style="width:81.6pt;height:15.6pt" o:ole="">
                  <v:imagedata r:id="rId112" o:title=""/>
                </v:shape>
                <o:OLEObject Type="Embed" ProgID="Equation.3" ShapeID="_x0000_i1082" DrawAspect="Content" ObjectID="_1725073256" r:id="rId113"/>
              </w:object>
            </w:r>
          </w:p>
          <w:p w14:paraId="25DF2841" w14:textId="77777777" w:rsidR="00DD6906" w:rsidRPr="00625B2B" w:rsidRDefault="00DD6906" w:rsidP="00DD6906">
            <w:pPr>
              <w:rPr>
                <w:position w:val="-4"/>
                <w:lang w:val="pt-BR"/>
              </w:rPr>
            </w:pPr>
            <w:r w:rsidRPr="00625B2B">
              <w:rPr>
                <w:lang w:val="sv-SE"/>
              </w:rPr>
              <w:t xml:space="preserve">       Max P = </w:t>
            </w:r>
            <w:r w:rsidRPr="00625B2B">
              <w:rPr>
                <w:position w:val="-24"/>
              </w:rPr>
              <w:object w:dxaOrig="300" w:dyaOrig="620" w14:anchorId="09941D6E">
                <v:shape id="_x0000_i1083" type="#_x0000_t75" style="width:15pt;height:30.6pt" o:ole="">
                  <v:imagedata r:id="rId114" o:title=""/>
                </v:shape>
                <o:OLEObject Type="Embed" ProgID="Equation.3" ShapeID="_x0000_i1083" DrawAspect="Content" ObjectID="_1725073257" r:id="rId115"/>
              </w:object>
            </w:r>
            <w:r w:rsidRPr="00625B2B">
              <w:rPr>
                <w:lang w:val="sv-SE"/>
              </w:rPr>
              <w:t xml:space="preserve"> ,  chẳng hạn khi: </w:t>
            </w:r>
            <w:r w:rsidRPr="00625B2B">
              <w:rPr>
                <w:position w:val="-10"/>
              </w:rPr>
              <w:object w:dxaOrig="2100" w:dyaOrig="320" w14:anchorId="1239B1D9">
                <v:shape id="_x0000_i1084" type="#_x0000_t75" style="width:105pt;height:15.6pt" o:ole="">
                  <v:imagedata r:id="rId116" o:title=""/>
                </v:shape>
                <o:OLEObject Type="Embed" ProgID="Equation.3" ShapeID="_x0000_i1084" DrawAspect="Content" ObjectID="_1725073258" r:id="rId117"/>
              </w:object>
            </w: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7D181136" w14:textId="77777777" w:rsidR="00DD6906" w:rsidRPr="00625B2B" w:rsidRDefault="005F6108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lastRenderedPageBreak/>
              <w:t>2</w:t>
            </w:r>
          </w:p>
        </w:tc>
      </w:tr>
      <w:tr w:rsidR="0086226A" w:rsidRPr="00625B2B" w14:paraId="472652AE" w14:textId="77777777" w:rsidTr="00D772C8">
        <w:trPr>
          <w:trHeight w:val="960"/>
          <w:jc w:val="center"/>
        </w:trPr>
        <w:tc>
          <w:tcPr>
            <w:tcW w:w="780" w:type="dxa"/>
          </w:tcPr>
          <w:p w14:paraId="40474BBA" w14:textId="77777777" w:rsidR="0086226A" w:rsidRPr="00625B2B" w:rsidRDefault="007E0708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5</w:t>
            </w:r>
            <w:r w:rsidR="00AE6638" w:rsidRPr="00625B2B">
              <w:rPr>
                <w:b/>
                <w:lang w:val="pt-BR"/>
              </w:rPr>
              <w:t>a</w:t>
            </w:r>
          </w:p>
        </w:tc>
        <w:tc>
          <w:tcPr>
            <w:tcW w:w="9440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289"/>
              <w:gridCol w:w="3246"/>
            </w:tblGrid>
            <w:tr w:rsidR="00341BC4" w:rsidRPr="00625B2B" w14:paraId="0D2CB835" w14:textId="77777777" w:rsidTr="00ED181F">
              <w:tc>
                <w:tcPr>
                  <w:tcW w:w="5289" w:type="dxa"/>
                </w:tcPr>
                <w:p w14:paraId="0A30F258" w14:textId="77777777" w:rsidR="00D33B98" w:rsidRPr="00625B2B" w:rsidRDefault="00D33B98" w:rsidP="005F49FE">
                  <w:pPr>
                    <w:spacing w:line="360" w:lineRule="auto"/>
                  </w:pPr>
                  <w:r w:rsidRPr="00625B2B">
                    <w:t>Gọi I,</w:t>
                  </w:r>
                  <w:r w:rsidR="0066724B" w:rsidRPr="00625B2B">
                    <w:t xml:space="preserve"> </w:t>
                  </w:r>
                  <w:r w:rsidRPr="00625B2B">
                    <w:t>J lần lượt là trung điểm của BC, AB. O là trực tâm tam giác ABC.</w:t>
                  </w:r>
                </w:p>
                <w:p w14:paraId="12CDD04B" w14:textId="77777777" w:rsidR="00341BC4" w:rsidRPr="00625B2B" w:rsidRDefault="00341BC4" w:rsidP="005F49FE">
                  <w:pPr>
                    <w:spacing w:line="360" w:lineRule="auto"/>
                  </w:pPr>
                  <w:r w:rsidRPr="00625B2B">
                    <w:t>Kẻ CL</w:t>
                  </w:r>
                  <w:r w:rsidR="001330E0" w:rsidRPr="00625B2B">
                    <w:t xml:space="preserve"> </w:t>
                  </w:r>
                  <w:r w:rsidR="001330E0" w:rsidRPr="00625B2B">
                    <w:rPr>
                      <w:position w:val="-4"/>
                    </w:rPr>
                    <w:object w:dxaOrig="240" w:dyaOrig="260" w14:anchorId="4A687DBD">
                      <v:shape id="_x0000_i1085" type="#_x0000_t75" style="width:12pt;height:13.2pt" o:ole="">
                        <v:imagedata r:id="rId118" o:title=""/>
                      </v:shape>
                      <o:OLEObject Type="Embed" ProgID="Equation.DSMT4" ShapeID="_x0000_i1085" DrawAspect="Content" ObjectID="_1725073259" r:id="rId119"/>
                    </w:object>
                  </w:r>
                  <w:r w:rsidR="001330E0" w:rsidRPr="00625B2B">
                    <w:t>SB. H=SI</w:t>
                  </w:r>
                  <w:r w:rsidR="001330E0" w:rsidRPr="00625B2B">
                    <w:rPr>
                      <w:rFonts w:ascii="Cambria Math" w:hAnsi="Cambria Math"/>
                    </w:rPr>
                    <w:t>∩</w:t>
                  </w:r>
                  <w:r w:rsidR="001330E0" w:rsidRPr="00625B2B">
                    <w:t xml:space="preserve">CL. </w:t>
                  </w:r>
                </w:p>
                <w:p w14:paraId="7CBC9B2B" w14:textId="77777777" w:rsidR="001330E0" w:rsidRPr="00625B2B" w:rsidRDefault="001330E0" w:rsidP="005F49FE">
                  <w:pPr>
                    <w:spacing w:line="360" w:lineRule="auto"/>
                  </w:pPr>
                  <w:r w:rsidRPr="00625B2B">
                    <w:t>Ta có: CJ</w:t>
                  </w:r>
                  <w:r w:rsidRPr="00625B2B">
                    <w:rPr>
                      <w:position w:val="-4"/>
                    </w:rPr>
                    <w:object w:dxaOrig="240" w:dyaOrig="260" w14:anchorId="25ACA66F">
                      <v:shape id="_x0000_i1086" type="#_x0000_t75" style="width:12pt;height:13.2pt" o:ole="">
                        <v:imagedata r:id="rId118" o:title=""/>
                      </v:shape>
                      <o:OLEObject Type="Embed" ProgID="Equation.DSMT4" ShapeID="_x0000_i1086" DrawAspect="Content" ObjectID="_1725073260" r:id="rId120"/>
                    </w:object>
                  </w:r>
                  <w:r w:rsidRPr="00625B2B">
                    <w:t>(SAB)</w:t>
                  </w:r>
                  <w:r w:rsidRPr="00625B2B">
                    <w:rPr>
                      <w:position w:val="-6"/>
                    </w:rPr>
                    <w:object w:dxaOrig="300" w:dyaOrig="220" w14:anchorId="6B79C3F1">
                      <v:shape id="_x0000_i1087" type="#_x0000_t75" style="width:15pt;height:10.8pt" o:ole="">
                        <v:imagedata r:id="rId121" o:title=""/>
                      </v:shape>
                      <o:OLEObject Type="Embed" ProgID="Equation.DSMT4" ShapeID="_x0000_i1087" DrawAspect="Content" ObjectID="_1725073261" r:id="rId122"/>
                    </w:object>
                  </w:r>
                  <w:r w:rsidRPr="00625B2B">
                    <w:t xml:space="preserve"> CJ</w:t>
                  </w:r>
                  <w:r w:rsidRPr="00625B2B">
                    <w:rPr>
                      <w:position w:val="-4"/>
                    </w:rPr>
                    <w:object w:dxaOrig="240" w:dyaOrig="260" w14:anchorId="395EE9AA">
                      <v:shape id="_x0000_i1088" type="#_x0000_t75" style="width:12pt;height:13.2pt" o:ole="">
                        <v:imagedata r:id="rId118" o:title=""/>
                      </v:shape>
                      <o:OLEObject Type="Embed" ProgID="Equation.DSMT4" ShapeID="_x0000_i1088" DrawAspect="Content" ObjectID="_1725073262" r:id="rId123"/>
                    </w:object>
                  </w:r>
                  <w:r w:rsidRPr="00625B2B">
                    <w:t>SB.</w:t>
                  </w:r>
                </w:p>
                <w:p w14:paraId="6A99BD39" w14:textId="77777777" w:rsidR="001330E0" w:rsidRPr="00625B2B" w:rsidRDefault="001330E0" w:rsidP="005F49FE">
                  <w:pPr>
                    <w:spacing w:line="360" w:lineRule="auto"/>
                  </w:pPr>
                  <w:r w:rsidRPr="00625B2B">
                    <w:t>SB</w:t>
                  </w:r>
                  <w:r w:rsidRPr="00625B2B">
                    <w:rPr>
                      <w:position w:val="-4"/>
                    </w:rPr>
                    <w:object w:dxaOrig="240" w:dyaOrig="260" w14:anchorId="0936F501">
                      <v:shape id="_x0000_i1089" type="#_x0000_t75" style="width:12pt;height:13.2pt" o:ole="">
                        <v:imagedata r:id="rId118" o:title=""/>
                      </v:shape>
                      <o:OLEObject Type="Embed" ProgID="Equation.DSMT4" ShapeID="_x0000_i1089" DrawAspect="Content" ObjectID="_1725073263" r:id="rId124"/>
                    </w:object>
                  </w:r>
                  <w:r w:rsidRPr="00625B2B">
                    <w:t>CL</w:t>
                  </w:r>
                  <w:r w:rsidRPr="00625B2B">
                    <w:rPr>
                      <w:position w:val="-6"/>
                    </w:rPr>
                    <w:object w:dxaOrig="300" w:dyaOrig="220" w14:anchorId="1C61DD77">
                      <v:shape id="_x0000_i1090" type="#_x0000_t75" style="width:15pt;height:10.8pt" o:ole="">
                        <v:imagedata r:id="rId121" o:title=""/>
                      </v:shape>
                      <o:OLEObject Type="Embed" ProgID="Equation.DSMT4" ShapeID="_x0000_i1090" DrawAspect="Content" ObjectID="_1725073264" r:id="rId125"/>
                    </w:object>
                  </w:r>
                  <w:r w:rsidRPr="00625B2B">
                    <w:t>SB</w:t>
                  </w:r>
                  <w:r w:rsidRPr="00625B2B">
                    <w:rPr>
                      <w:position w:val="-4"/>
                    </w:rPr>
                    <w:object w:dxaOrig="240" w:dyaOrig="260" w14:anchorId="7179D740">
                      <v:shape id="_x0000_i1091" type="#_x0000_t75" style="width:12pt;height:13.2pt" o:ole="">
                        <v:imagedata r:id="rId118" o:title=""/>
                      </v:shape>
                      <o:OLEObject Type="Embed" ProgID="Equation.DSMT4" ShapeID="_x0000_i1091" DrawAspect="Content" ObjectID="_1725073265" r:id="rId126"/>
                    </w:object>
                  </w:r>
                  <w:r w:rsidRPr="00625B2B">
                    <w:t xml:space="preserve">(CLJ) </w:t>
                  </w:r>
                  <w:r w:rsidRPr="00625B2B">
                    <w:rPr>
                      <w:position w:val="-6"/>
                    </w:rPr>
                    <w:object w:dxaOrig="300" w:dyaOrig="220" w14:anchorId="6A4394DA">
                      <v:shape id="_x0000_i1092" type="#_x0000_t75" style="width:15pt;height:10.8pt" o:ole="">
                        <v:imagedata r:id="rId121" o:title=""/>
                      </v:shape>
                      <o:OLEObject Type="Embed" ProgID="Equation.DSMT4" ShapeID="_x0000_i1092" DrawAspect="Content" ObjectID="_1725073266" r:id="rId127"/>
                    </w:object>
                  </w:r>
                  <w:r w:rsidRPr="00625B2B">
                    <w:t>SB</w:t>
                  </w:r>
                  <w:r w:rsidRPr="00625B2B">
                    <w:rPr>
                      <w:position w:val="-4"/>
                    </w:rPr>
                    <w:object w:dxaOrig="240" w:dyaOrig="260" w14:anchorId="3DB270E6">
                      <v:shape id="_x0000_i1093" type="#_x0000_t75" style="width:12pt;height:13.2pt" o:ole="">
                        <v:imagedata r:id="rId118" o:title=""/>
                      </v:shape>
                      <o:OLEObject Type="Embed" ProgID="Equation.DSMT4" ShapeID="_x0000_i1093" DrawAspect="Content" ObjectID="_1725073267" r:id="rId128"/>
                    </w:object>
                  </w:r>
                  <w:r w:rsidRPr="00625B2B">
                    <w:t>HO.</w:t>
                  </w:r>
                </w:p>
                <w:p w14:paraId="26FD369C" w14:textId="77777777" w:rsidR="001330E0" w:rsidRPr="00625B2B" w:rsidRDefault="001330E0" w:rsidP="005F49FE">
                  <w:pPr>
                    <w:spacing w:line="360" w:lineRule="auto"/>
                  </w:pPr>
                  <w:r w:rsidRPr="00625B2B">
                    <w:t>Do OH</w:t>
                  </w:r>
                  <w:r w:rsidRPr="00625B2B">
                    <w:rPr>
                      <w:position w:val="-4"/>
                    </w:rPr>
                    <w:object w:dxaOrig="240" w:dyaOrig="200" w14:anchorId="01A1EB25">
                      <v:shape id="_x0000_i1094" type="#_x0000_t75" style="width:12pt;height:9.6pt" o:ole="">
                        <v:imagedata r:id="rId129" o:title=""/>
                      </v:shape>
                      <o:OLEObject Type="Embed" ProgID="Equation.DSMT4" ShapeID="_x0000_i1094" DrawAspect="Content" ObjectID="_1725073268" r:id="rId130"/>
                    </w:object>
                  </w:r>
                  <w:r w:rsidRPr="00625B2B">
                    <w:t>(SAI) nên OH</w:t>
                  </w:r>
                  <w:r w:rsidRPr="00625B2B">
                    <w:rPr>
                      <w:position w:val="-4"/>
                    </w:rPr>
                    <w:object w:dxaOrig="240" w:dyaOrig="260" w14:anchorId="3BC697C6">
                      <v:shape id="_x0000_i1095" type="#_x0000_t75" style="width:12pt;height:13.2pt" o:ole="">
                        <v:imagedata r:id="rId118" o:title=""/>
                      </v:shape>
                      <o:OLEObject Type="Embed" ProgID="Equation.DSMT4" ShapeID="_x0000_i1095" DrawAspect="Content" ObjectID="_1725073269" r:id="rId131"/>
                    </w:object>
                  </w:r>
                  <w:r w:rsidRPr="00625B2B">
                    <w:t>BC, suy ra</w:t>
                  </w:r>
                </w:p>
                <w:p w14:paraId="5B24BEA9" w14:textId="77777777" w:rsidR="0066724B" w:rsidRPr="00625B2B" w:rsidRDefault="001330E0" w:rsidP="005F49FE">
                  <w:pPr>
                    <w:spacing w:line="360" w:lineRule="auto"/>
                  </w:pPr>
                  <w:r w:rsidRPr="00625B2B">
                    <w:t>OH</w:t>
                  </w:r>
                  <w:r w:rsidRPr="00625B2B">
                    <w:rPr>
                      <w:position w:val="-4"/>
                    </w:rPr>
                    <w:object w:dxaOrig="240" w:dyaOrig="260" w14:anchorId="4CB95CA6">
                      <v:shape id="_x0000_i1096" type="#_x0000_t75" style="width:12pt;height:13.2pt" o:ole="">
                        <v:imagedata r:id="rId118" o:title=""/>
                      </v:shape>
                      <o:OLEObject Type="Embed" ProgID="Equation.DSMT4" ShapeID="_x0000_i1096" DrawAspect="Content" ObjectID="_1725073270" r:id="rId132"/>
                    </w:object>
                  </w:r>
                  <w:r w:rsidRPr="00625B2B">
                    <w:t xml:space="preserve">(SBC) hay </w:t>
                  </w:r>
                  <w:r w:rsidR="00D33B98" w:rsidRPr="00625B2B">
                    <w:t>OH</w:t>
                  </w:r>
                  <w:r w:rsidR="00D33B98" w:rsidRPr="00625B2B">
                    <w:rPr>
                      <w:rFonts w:ascii="Cambria Math" w:hAnsi="Cambria Math"/>
                    </w:rPr>
                    <w:t>≡</w:t>
                  </w:r>
                  <w:r w:rsidR="00D33B98" w:rsidRPr="00625B2B">
                    <w:t xml:space="preserve">Oy. </w:t>
                  </w:r>
                </w:p>
                <w:p w14:paraId="2BB337E1" w14:textId="77777777" w:rsidR="001330E0" w:rsidRPr="00625B2B" w:rsidRDefault="00D33B98" w:rsidP="005F49FE">
                  <w:pPr>
                    <w:spacing w:line="360" w:lineRule="auto"/>
                  </w:pPr>
                  <w:r w:rsidRPr="00625B2B">
                    <w:t xml:space="preserve">Vậy Hy đi qua O cố định. </w:t>
                  </w:r>
                </w:p>
              </w:tc>
              <w:tc>
                <w:tcPr>
                  <w:tcW w:w="3017" w:type="dxa"/>
                </w:tcPr>
                <w:p w14:paraId="15738E74" w14:textId="77777777" w:rsidR="00341BC4" w:rsidRPr="00625B2B" w:rsidRDefault="0066724B" w:rsidP="005F49FE">
                  <w:pPr>
                    <w:spacing w:line="360" w:lineRule="auto"/>
                  </w:pPr>
                  <w:r w:rsidRPr="00625B2B">
                    <w:rPr>
                      <w:noProof/>
                    </w:rPr>
                    <w:drawing>
                      <wp:inline distT="0" distB="0" distL="0" distR="0" wp14:anchorId="7E2429D0" wp14:editId="4C6504C7">
                        <wp:extent cx="1924218" cy="2244090"/>
                        <wp:effectExtent l="0" t="0" r="0" b="381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28890" cy="224953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07A38859" w14:textId="77777777" w:rsidR="005F49FE" w:rsidRPr="00625B2B" w:rsidRDefault="005F49FE" w:rsidP="005F49FE">
            <w:pPr>
              <w:spacing w:line="360" w:lineRule="auto"/>
            </w:pPr>
          </w:p>
        </w:tc>
        <w:tc>
          <w:tcPr>
            <w:tcW w:w="924" w:type="dxa"/>
          </w:tcPr>
          <w:p w14:paraId="27B26F90" w14:textId="77777777" w:rsidR="0086226A" w:rsidRPr="00625B2B" w:rsidRDefault="0086226A" w:rsidP="001046A3">
            <w:pPr>
              <w:jc w:val="center"/>
              <w:rPr>
                <w:lang w:val="pt-BR"/>
              </w:rPr>
            </w:pPr>
          </w:p>
          <w:p w14:paraId="036EA7C1" w14:textId="77777777" w:rsidR="00023581" w:rsidRPr="00625B2B" w:rsidRDefault="005F6108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</w:tc>
      </w:tr>
      <w:tr w:rsidR="00421153" w:rsidRPr="00625B2B" w14:paraId="6F5C20B1" w14:textId="77777777" w:rsidTr="00D772C8">
        <w:trPr>
          <w:trHeight w:val="305"/>
          <w:jc w:val="center"/>
        </w:trPr>
        <w:tc>
          <w:tcPr>
            <w:tcW w:w="780" w:type="dxa"/>
          </w:tcPr>
          <w:p w14:paraId="243EC690" w14:textId="77777777" w:rsidR="00421153" w:rsidRPr="00625B2B" w:rsidRDefault="007E0708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t>5</w:t>
            </w:r>
            <w:r w:rsidR="00AE6638" w:rsidRPr="00625B2B">
              <w:rPr>
                <w:b/>
                <w:lang w:val="pt-BR"/>
              </w:rPr>
              <w:t>b</w:t>
            </w:r>
          </w:p>
        </w:tc>
        <w:tc>
          <w:tcPr>
            <w:tcW w:w="9440" w:type="dxa"/>
            <w:tcBorders>
              <w:top w:val="dashSmallGap" w:sz="4" w:space="0" w:color="auto"/>
            </w:tcBorders>
          </w:tcPr>
          <w:p w14:paraId="175444A0" w14:textId="77777777" w:rsidR="00421153" w:rsidRPr="00625B2B" w:rsidRDefault="008D1D18" w:rsidP="007A51E3">
            <w:pPr>
              <w:spacing w:line="360" w:lineRule="auto"/>
            </w:pPr>
            <w:r w:rsidRPr="00625B2B">
              <w:rPr>
                <w:noProof/>
              </w:rPr>
              <w:drawing>
                <wp:inline distT="0" distB="0" distL="0" distR="0" wp14:anchorId="5A7515A4" wp14:editId="58CC1C21">
                  <wp:extent cx="2828925" cy="3810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925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D97E73" w14:textId="77777777" w:rsidR="00DF534E" w:rsidRPr="00625B2B" w:rsidRDefault="008D1D18" w:rsidP="00597F59">
            <w:pPr>
              <w:spacing w:line="360" w:lineRule="auto"/>
            </w:pPr>
            <w:r w:rsidRPr="00625B2B">
              <w:rPr>
                <w:noProof/>
              </w:rPr>
              <w:drawing>
                <wp:inline distT="0" distB="0" distL="0" distR="0" wp14:anchorId="295FF8E1" wp14:editId="61DB8FE0">
                  <wp:extent cx="5857702" cy="40005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58331" cy="4000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4" w:type="dxa"/>
            <w:tcBorders>
              <w:top w:val="dashSmallGap" w:sz="4" w:space="0" w:color="auto"/>
            </w:tcBorders>
          </w:tcPr>
          <w:p w14:paraId="30D4D0D4" w14:textId="77777777" w:rsidR="00421153" w:rsidRPr="00625B2B" w:rsidRDefault="00106171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</w:tc>
      </w:tr>
      <w:tr w:rsidR="00E33A49" w:rsidRPr="00625B2B" w14:paraId="34954379" w14:textId="77777777" w:rsidTr="00D772C8">
        <w:trPr>
          <w:trHeight w:val="278"/>
          <w:jc w:val="center"/>
        </w:trPr>
        <w:tc>
          <w:tcPr>
            <w:tcW w:w="780" w:type="dxa"/>
          </w:tcPr>
          <w:p w14:paraId="3C5F11AC" w14:textId="77777777" w:rsidR="00E33A49" w:rsidRPr="00625B2B" w:rsidRDefault="007E0708" w:rsidP="00431F79">
            <w:pPr>
              <w:jc w:val="center"/>
              <w:rPr>
                <w:b/>
                <w:lang w:val="pt-BR"/>
              </w:rPr>
            </w:pPr>
            <w:r w:rsidRPr="00625B2B">
              <w:rPr>
                <w:b/>
                <w:lang w:val="pt-BR"/>
              </w:rPr>
              <w:lastRenderedPageBreak/>
              <w:t>5</w:t>
            </w:r>
            <w:r w:rsidR="00204C47" w:rsidRPr="00625B2B">
              <w:rPr>
                <w:b/>
                <w:lang w:val="pt-BR"/>
              </w:rPr>
              <w:t>c</w:t>
            </w:r>
          </w:p>
        </w:tc>
        <w:tc>
          <w:tcPr>
            <w:tcW w:w="9440" w:type="dxa"/>
            <w:tcBorders>
              <w:bottom w:val="dashSmallGap" w:sz="4" w:space="0" w:color="auto"/>
            </w:tcBorders>
          </w:tcPr>
          <w:p w14:paraId="2635D891" w14:textId="77777777" w:rsidR="00CF2139" w:rsidRPr="00625B2B" w:rsidRDefault="00FB1C6C" w:rsidP="00556EE1">
            <w:pPr>
              <w:spacing w:before="40"/>
              <w:jc w:val="both"/>
              <w:rPr>
                <w:rFonts w:ascii="Arial" w:hAnsi="Arial" w:cs="Arial"/>
              </w:rPr>
            </w:pPr>
            <w:r w:rsidRPr="00625B2B">
              <w:rPr>
                <w:noProof/>
              </w:rPr>
              <w:drawing>
                <wp:inline distT="0" distB="0" distL="0" distR="0" wp14:anchorId="3F2B70CC" wp14:editId="00931595">
                  <wp:extent cx="3646170" cy="194462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6420" cy="1960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C1E76C" w14:textId="77777777" w:rsidR="00D772C8" w:rsidRPr="00625B2B" w:rsidRDefault="00D772C8" w:rsidP="00D772C8">
            <w:pPr>
              <w:jc w:val="both"/>
            </w:pPr>
            <w:r w:rsidRPr="00625B2B">
              <w:rPr>
                <w:position w:val="-28"/>
              </w:rPr>
              <w:object w:dxaOrig="2340" w:dyaOrig="720" w14:anchorId="25AFB5F2">
                <v:shape id="_x0000_i1097" type="#_x0000_t75" style="width:117pt;height:36pt;mso-wrap-style:square;mso-position-horizontal-relative:page;mso-position-vertical-relative:page" o:ole="">
                  <v:imagedata r:id="rId137" o:title=""/>
                </v:shape>
                <o:OLEObject Type="Embed" ProgID="Equation.DSMT4" ShapeID="_x0000_i1097" DrawAspect="Content" ObjectID="_1725073271" r:id="rId138"/>
              </w:object>
            </w:r>
            <w:r w:rsidRPr="00625B2B">
              <w:t xml:space="preserve">. Đặt </w:t>
            </w:r>
            <w:r w:rsidRPr="00625B2B">
              <w:rPr>
                <w:position w:val="-12"/>
              </w:rPr>
              <w:object w:dxaOrig="1900" w:dyaOrig="360" w14:anchorId="60E3BCF6">
                <v:shape id="_x0000_i1098" type="#_x0000_t75" style="width:95.4pt;height:18pt;mso-wrap-style:square;mso-position-horizontal-relative:page;mso-position-vertical-relative:page" o:ole="">
                  <v:imagedata r:id="rId139" o:title=""/>
                </v:shape>
                <o:OLEObject Type="Embed" ProgID="Equation.DSMT4" ShapeID="_x0000_i1098" DrawAspect="Content" ObjectID="_1725073272" r:id="rId140"/>
              </w:object>
            </w:r>
            <w:r w:rsidRPr="00625B2B">
              <w:t xml:space="preserve">; </w:t>
            </w:r>
            <w:r w:rsidRPr="00625B2B">
              <w:rPr>
                <w:position w:val="-14"/>
              </w:rPr>
              <w:object w:dxaOrig="1279" w:dyaOrig="420" w14:anchorId="1BD5099D">
                <v:shape id="_x0000_i1099" type="#_x0000_t75" style="width:63.6pt;height:21pt;mso-wrap-style:square;mso-position-horizontal-relative:page;mso-position-vertical-relative:page" o:ole="">
                  <v:imagedata r:id="rId141" o:title=""/>
                </v:shape>
                <o:OLEObject Type="Embed" ProgID="Equation.DSMT4" ShapeID="_x0000_i1099" DrawAspect="Content" ObjectID="_1725073273" r:id="rId142"/>
              </w:object>
            </w:r>
          </w:p>
          <w:p w14:paraId="7BD815A3" w14:textId="77777777" w:rsidR="00D772C8" w:rsidRPr="00625B2B" w:rsidRDefault="00D772C8" w:rsidP="00D772C8">
            <w:pPr>
              <w:jc w:val="both"/>
            </w:pPr>
            <w:r w:rsidRPr="00625B2B">
              <w:t xml:space="preserve">Trên tia đối của tia DC lấy điểm P sao cho </w:t>
            </w:r>
            <w:r w:rsidRPr="00625B2B">
              <w:rPr>
                <w:position w:val="-6"/>
              </w:rPr>
              <w:object w:dxaOrig="1620" w:dyaOrig="300" w14:anchorId="56DE9EE8">
                <v:shape id="_x0000_i1100" type="#_x0000_t75" style="width:81pt;height:15pt;mso-wrap-style:square;mso-position-horizontal-relative:page;mso-position-vertical-relative:page" o:ole="">
                  <v:imagedata r:id="rId143" o:title=""/>
                </v:shape>
                <o:OLEObject Type="Embed" ProgID="Equation.DSMT4" ShapeID="_x0000_i1100" DrawAspect="Content" ObjectID="_1725073274" r:id="rId144"/>
              </w:object>
            </w:r>
          </w:p>
          <w:p w14:paraId="2BC314B6" w14:textId="77777777" w:rsidR="00412FAC" w:rsidRPr="00625B2B" w:rsidRDefault="00D772C8" w:rsidP="00D772C8">
            <w:pPr>
              <w:spacing w:before="40"/>
              <w:jc w:val="both"/>
            </w:pPr>
            <w:r w:rsidRPr="00625B2B">
              <w:rPr>
                <w:position w:val="-10"/>
              </w:rPr>
              <w:object w:dxaOrig="4920" w:dyaOrig="440" w14:anchorId="35830013">
                <v:shape id="_x0000_i1101" type="#_x0000_t75" style="width:246pt;height:21.6pt;mso-wrap-style:square;mso-position-horizontal-relative:page;mso-position-vertical-relative:page" o:ole="">
                  <v:imagedata r:id="rId145" o:title=""/>
                </v:shape>
                <o:OLEObject Type="Embed" ProgID="Equation.DSMT4" ShapeID="_x0000_i1101" DrawAspect="Content" ObjectID="_1725073275" r:id="rId146"/>
              </w:object>
            </w:r>
          </w:p>
          <w:p w14:paraId="75FE65C0" w14:textId="77777777" w:rsidR="00D772C8" w:rsidRPr="00625B2B" w:rsidRDefault="00D772C8" w:rsidP="00D772C8">
            <w:pPr>
              <w:jc w:val="both"/>
            </w:pPr>
            <w:r w:rsidRPr="00625B2B">
              <w:rPr>
                <w:position w:val="-6"/>
              </w:rPr>
              <w:object w:dxaOrig="7160" w:dyaOrig="400" w14:anchorId="7DA6B1EA">
                <v:shape id="_x0000_i1102" type="#_x0000_t75" style="width:357.6pt;height:20.4pt;mso-wrap-style:square;mso-position-horizontal-relative:page;mso-position-vertical-relative:page" o:ole="">
                  <v:imagedata r:id="rId147" o:title=""/>
                </v:shape>
                <o:OLEObject Type="Embed" ProgID="Equation.DSMT4" ShapeID="_x0000_i1102" DrawAspect="Content" ObjectID="_1725073276" r:id="rId148"/>
              </w:object>
            </w:r>
          </w:p>
          <w:p w14:paraId="3B927C93" w14:textId="77777777" w:rsidR="00D772C8" w:rsidRPr="00625B2B" w:rsidRDefault="00D772C8" w:rsidP="00D772C8">
            <w:pPr>
              <w:spacing w:before="40"/>
              <w:jc w:val="both"/>
            </w:pPr>
            <w:r w:rsidRPr="00625B2B">
              <w:rPr>
                <w:position w:val="-26"/>
              </w:rPr>
              <w:object w:dxaOrig="6640" w:dyaOrig="700" w14:anchorId="7F04561D">
                <v:shape id="_x0000_i1103" type="#_x0000_t75" style="width:331.8pt;height:34.8pt;mso-wrap-style:square;mso-position-horizontal-relative:page;mso-position-vertical-relative:page" o:ole="">
                  <v:imagedata r:id="rId149" o:title=""/>
                </v:shape>
                <o:OLEObject Type="Embed" ProgID="Equation.DSMT4" ShapeID="_x0000_i1103" DrawAspect="Content" ObjectID="_1725073277" r:id="rId150"/>
              </w:object>
            </w:r>
            <w:r w:rsidRPr="00625B2B">
              <w:t xml:space="preserve">  (*)</w:t>
            </w:r>
          </w:p>
          <w:p w14:paraId="7DC1D6C2" w14:textId="77777777" w:rsidR="00D772C8" w:rsidRPr="00625B2B" w:rsidRDefault="00D772C8" w:rsidP="00D772C8">
            <w:pPr>
              <w:jc w:val="both"/>
            </w:pPr>
            <w:r w:rsidRPr="00625B2B">
              <w:t>Áp dụng định lí Pitago trong tam giác vuông CMN ta được</w:t>
            </w:r>
          </w:p>
          <w:p w14:paraId="1058DBFF" w14:textId="77777777" w:rsidR="00D772C8" w:rsidRPr="00625B2B" w:rsidRDefault="00D772C8" w:rsidP="00D772C8">
            <w:pPr>
              <w:spacing w:before="40"/>
              <w:jc w:val="both"/>
            </w:pPr>
            <w:r w:rsidRPr="00625B2B">
              <w:rPr>
                <w:position w:val="-12"/>
              </w:rPr>
              <w:object w:dxaOrig="5774" w:dyaOrig="420" w14:anchorId="64689D54">
                <v:shape id="_x0000_i1104" type="#_x0000_t75" style="width:288.6pt;height:21pt;mso-wrap-style:square;mso-position-horizontal-relative:page;mso-position-vertical-relative:page" o:ole="">
                  <v:imagedata r:id="rId151" o:title=""/>
                </v:shape>
                <o:OLEObject Type="Embed" ProgID="Equation.DSMT4" ShapeID="_x0000_i1104" DrawAspect="Content" ObjectID="_1725073278" r:id="rId152"/>
              </w:object>
            </w:r>
          </w:p>
          <w:p w14:paraId="3BFC8181" w14:textId="77777777" w:rsidR="00D772C8" w:rsidRPr="00625B2B" w:rsidRDefault="00D772C8" w:rsidP="00D772C8">
            <w:pPr>
              <w:jc w:val="both"/>
            </w:pPr>
            <w:r w:rsidRPr="00625B2B">
              <w:rPr>
                <w:position w:val="-12"/>
              </w:rPr>
              <w:object w:dxaOrig="7393" w:dyaOrig="420" w14:anchorId="1C689707">
                <v:shape id="_x0000_i1105" type="#_x0000_t75" style="width:369.6pt;height:21pt;mso-wrap-style:square;mso-position-horizontal-relative:page;mso-position-vertical-relative:page" o:ole="">
                  <v:imagedata r:id="rId153" o:title=""/>
                </v:shape>
                <o:OLEObject Type="Embed" ProgID="Equation.DSMT4" ShapeID="_x0000_i1105" DrawAspect="Content" ObjectID="_1725073279" r:id="rId154"/>
              </w:object>
            </w:r>
          </w:p>
          <w:p w14:paraId="610110B9" w14:textId="77777777" w:rsidR="00D772C8" w:rsidRPr="00625B2B" w:rsidRDefault="00D772C8" w:rsidP="00D772C8">
            <w:pPr>
              <w:spacing w:before="40"/>
              <w:jc w:val="both"/>
            </w:pPr>
            <w:r w:rsidRPr="00625B2B">
              <w:rPr>
                <w:position w:val="-28"/>
              </w:rPr>
              <w:object w:dxaOrig="1700" w:dyaOrig="760" w14:anchorId="7376B684">
                <v:shape id="_x0000_i1106" type="#_x0000_t75" style="width:85.2pt;height:38.4pt;mso-wrap-style:square;mso-position-horizontal-relative:page;mso-position-vertical-relative:page" o:ole="">
                  <v:imagedata r:id="rId155" o:title=""/>
                </v:shape>
                <o:OLEObject Type="Embed" ProgID="Equation.DSMT4" ShapeID="_x0000_i1106" DrawAspect="Content" ObjectID="_1725073280" r:id="rId156"/>
              </w:object>
            </w:r>
          </w:p>
          <w:p w14:paraId="00EB6167" w14:textId="77777777" w:rsidR="00D772C8" w:rsidRPr="00625B2B" w:rsidRDefault="00D772C8" w:rsidP="00D772C8">
            <w:pPr>
              <w:jc w:val="both"/>
            </w:pPr>
            <w:r w:rsidRPr="00625B2B">
              <w:t xml:space="preserve">Thế vào (*) ta được </w:t>
            </w:r>
            <w:r w:rsidRPr="00625B2B">
              <w:rPr>
                <w:position w:val="-28"/>
              </w:rPr>
              <w:object w:dxaOrig="2680" w:dyaOrig="760" w14:anchorId="2C44D107">
                <v:shape id="_x0000_i1107" type="#_x0000_t75" style="width:133.8pt;height:37.8pt;mso-wrap-style:square;mso-position-horizontal-relative:page;mso-position-vertical-relative:page" o:ole="">
                  <v:imagedata r:id="rId157" o:title=""/>
                </v:shape>
                <o:OLEObject Type="Embed" ProgID="Equation.DSMT4" ShapeID="_x0000_i1107" DrawAspect="Content" ObjectID="_1725073281" r:id="rId158"/>
              </w:object>
            </w:r>
          </w:p>
          <w:p w14:paraId="610457E0" w14:textId="77777777" w:rsidR="00D772C8" w:rsidRPr="00625B2B" w:rsidRDefault="00D772C8" w:rsidP="00D772C8">
            <w:pPr>
              <w:jc w:val="both"/>
            </w:pPr>
            <w:r w:rsidRPr="00625B2B">
              <w:t xml:space="preserve">Đặt </w:t>
            </w:r>
            <w:r w:rsidRPr="00625B2B">
              <w:rPr>
                <w:position w:val="-36"/>
              </w:rPr>
              <w:object w:dxaOrig="5260" w:dyaOrig="860" w14:anchorId="6713C2BF">
                <v:shape id="_x0000_i1108" type="#_x0000_t75" style="width:262.8pt;height:42.6pt;mso-wrap-style:square;mso-position-horizontal-relative:page;mso-position-vertical-relative:page" o:ole="">
                  <v:imagedata r:id="rId159" o:title=""/>
                </v:shape>
                <o:OLEObject Type="Embed" ProgID="Equation.DSMT4" ShapeID="_x0000_i1108" DrawAspect="Content" ObjectID="_1725073282" r:id="rId160"/>
              </w:object>
            </w:r>
          </w:p>
          <w:p w14:paraId="7EAC13B3" w14:textId="77777777" w:rsidR="00D772C8" w:rsidRPr="00625B2B" w:rsidRDefault="00D772C8" w:rsidP="00D772C8">
            <w:pPr>
              <w:spacing w:before="40"/>
              <w:jc w:val="both"/>
            </w:pPr>
            <w:r w:rsidRPr="00625B2B">
              <w:rPr>
                <w:position w:val="-12"/>
              </w:rPr>
              <w:object w:dxaOrig="2960" w:dyaOrig="440" w14:anchorId="7C2304FB">
                <v:shape id="_x0000_i1109" type="#_x0000_t75" style="width:147.6pt;height:21.6pt;mso-wrap-style:square;mso-position-horizontal-relative:page;mso-position-vertical-relative:page" o:ole="">
                  <v:imagedata r:id="rId161" o:title=""/>
                </v:shape>
                <o:OLEObject Type="Embed" ProgID="Equation.DSMT4" ShapeID="_x0000_i1109" DrawAspect="Content" ObjectID="_1725073283" r:id="rId162"/>
              </w:object>
            </w:r>
            <w:r w:rsidRPr="00625B2B">
              <w:t>.</w:t>
            </w:r>
          </w:p>
          <w:p w14:paraId="2A7CB1D7" w14:textId="77777777" w:rsidR="00D772C8" w:rsidRPr="00625B2B" w:rsidRDefault="00D772C8" w:rsidP="00D772C8">
            <w:pPr>
              <w:jc w:val="both"/>
            </w:pPr>
            <w:r w:rsidRPr="00625B2B">
              <w:rPr>
                <w:position w:val="-26"/>
              </w:rPr>
              <w:object w:dxaOrig="2000" w:dyaOrig="740" w14:anchorId="66830B17">
                <v:shape id="_x0000_i1110" type="#_x0000_t75" style="width:100.2pt;height:37.2pt;mso-wrap-style:square;mso-position-horizontal-relative:page;mso-position-vertical-relative:page" o:ole="">
                  <v:imagedata r:id="rId163" o:title=""/>
                </v:shape>
                <o:OLEObject Type="Embed" ProgID="Equation.DSMT4" ShapeID="_x0000_i1110" DrawAspect="Content" ObjectID="_1725073284" r:id="rId164"/>
              </w:object>
            </w:r>
            <w:r w:rsidRPr="00625B2B">
              <w:t xml:space="preserve">, </w:t>
            </w:r>
            <w:r w:rsidRPr="00625B2B">
              <w:rPr>
                <w:position w:val="-12"/>
              </w:rPr>
              <w:object w:dxaOrig="2940" w:dyaOrig="440" w14:anchorId="4C4D5F93">
                <v:shape id="_x0000_i1111" type="#_x0000_t75" style="width:147pt;height:21.6pt;mso-wrap-style:square;mso-position-horizontal-relative:page;mso-position-vertical-relative:page" o:ole="">
                  <v:imagedata r:id="rId165" o:title=""/>
                </v:shape>
                <o:OLEObject Type="Embed" ProgID="Equation.DSMT4" ShapeID="_x0000_i1111" DrawAspect="Content" ObjectID="_1725073285" r:id="rId166"/>
              </w:object>
            </w:r>
          </w:p>
          <w:p w14:paraId="0CBF49AB" w14:textId="77777777" w:rsidR="00D772C8" w:rsidRPr="00625B2B" w:rsidRDefault="00D772C8" w:rsidP="00D772C8">
            <w:pPr>
              <w:jc w:val="both"/>
            </w:pPr>
            <w:r w:rsidRPr="00625B2B">
              <w:rPr>
                <w:position w:val="-28"/>
              </w:rPr>
              <w:object w:dxaOrig="2040" w:dyaOrig="760" w14:anchorId="4F586BA9">
                <v:shape id="_x0000_i1112" type="#_x0000_t75" style="width:102pt;height:37.8pt;mso-wrap-style:square;mso-position-horizontal-relative:page;mso-position-vertical-relative:page" o:ole="">
                  <v:imagedata r:id="rId167" o:title=""/>
                </v:shape>
                <o:OLEObject Type="Embed" ProgID="Equation.DSMT4" ShapeID="_x0000_i1112" DrawAspect="Content" ObjectID="_1725073286" r:id="rId168"/>
              </w:object>
            </w:r>
            <w:r w:rsidRPr="00625B2B">
              <w:t xml:space="preserve">, </w:t>
            </w:r>
            <w:r w:rsidRPr="00625B2B">
              <w:rPr>
                <w:position w:val="-26"/>
              </w:rPr>
              <w:object w:dxaOrig="2520" w:dyaOrig="580" w14:anchorId="0E270365">
                <v:shape id="_x0000_i1113" type="#_x0000_t75" style="width:126pt;height:28.8pt;mso-wrap-style:square;mso-position-horizontal-relative:page;mso-position-vertical-relative:page" o:ole="">
                  <v:imagedata r:id="rId169" o:title=""/>
                </v:shape>
                <o:OLEObject Type="Embed" ProgID="Equation.DSMT4" ShapeID="_x0000_i1113" DrawAspect="Content" ObjectID="_1725073287" r:id="rId170"/>
              </w:object>
            </w:r>
          </w:p>
          <w:p w14:paraId="2179E051" w14:textId="77777777" w:rsidR="00D772C8" w:rsidRPr="00625B2B" w:rsidRDefault="00D772C8" w:rsidP="00D772C8">
            <w:pPr>
              <w:jc w:val="both"/>
            </w:pPr>
            <w:r w:rsidRPr="00625B2B">
              <w:t xml:space="preserve">Vậy </w:t>
            </w:r>
            <w:r w:rsidRPr="00625B2B">
              <w:rPr>
                <w:position w:val="-28"/>
              </w:rPr>
              <w:object w:dxaOrig="2180" w:dyaOrig="780" w14:anchorId="09B9FABC">
                <v:shape id="_x0000_i1114" type="#_x0000_t75" style="width:109.2pt;height:39pt;mso-wrap-style:square;mso-position-horizontal-relative:page;mso-position-vertical-relative:page" o:ole="">
                  <v:imagedata r:id="rId171" o:title=""/>
                </v:shape>
                <o:OLEObject Type="Embed" ProgID="Equation.DSMT4" ShapeID="_x0000_i1114" DrawAspect="Content" ObjectID="_1725073288" r:id="rId172"/>
              </w:object>
            </w:r>
            <w:r w:rsidRPr="00625B2B">
              <w:t xml:space="preserve"> khi </w:t>
            </w:r>
            <w:r w:rsidRPr="00625B2B">
              <w:rPr>
                <w:position w:val="-36"/>
              </w:rPr>
              <w:object w:dxaOrig="1760" w:dyaOrig="860" w14:anchorId="3ED4A4E3">
                <v:shape id="_x0000_i1115" type="#_x0000_t75" style="width:88.2pt;height:42.6pt;mso-wrap-style:square;mso-position-horizontal-relative:page;mso-position-vertical-relative:page" o:ole="">
                  <v:imagedata r:id="rId173" o:title=""/>
                </v:shape>
                <o:OLEObject Type="Embed" ProgID="Equation.DSMT4" ShapeID="_x0000_i1115" DrawAspect="Content" ObjectID="_1725073289" r:id="rId174"/>
              </w:object>
            </w:r>
          </w:p>
          <w:p w14:paraId="5B9F49EF" w14:textId="77777777" w:rsidR="00D772C8" w:rsidRPr="00625B2B" w:rsidRDefault="00D772C8" w:rsidP="00D772C8">
            <w:pPr>
              <w:jc w:val="both"/>
            </w:pPr>
            <w:r w:rsidRPr="00625B2B">
              <w:t xml:space="preserve">        </w:t>
            </w:r>
            <w:r w:rsidRPr="00625B2B">
              <w:rPr>
                <w:position w:val="-28"/>
              </w:rPr>
              <w:object w:dxaOrig="3019" w:dyaOrig="780" w14:anchorId="7EC660D8">
                <v:shape id="_x0000_i1116" type="#_x0000_t75" style="width:150.6pt;height:39pt;mso-wrap-style:square;mso-position-horizontal-relative:page;mso-position-vertical-relative:page" o:ole="">
                  <v:imagedata r:id="rId175" o:title=""/>
                </v:shape>
                <o:OLEObject Type="Embed" ProgID="Equation.DSMT4" ShapeID="_x0000_i1116" DrawAspect="Content" ObjectID="_1725073290" r:id="rId176"/>
              </w:object>
            </w:r>
            <w:r w:rsidRPr="00625B2B">
              <w:t xml:space="preserve"> khi </w:t>
            </w:r>
            <w:r w:rsidRPr="00625B2B">
              <w:rPr>
                <w:position w:val="-12"/>
              </w:rPr>
              <w:object w:dxaOrig="2480" w:dyaOrig="440" w14:anchorId="1B7E2A25">
                <v:shape id="_x0000_i1117" type="#_x0000_t75" style="width:123.6pt;height:21.6pt;mso-wrap-style:square;mso-position-horizontal-relative:page;mso-position-vertical-relative:page" o:ole="">
                  <v:imagedata r:id="rId177" o:title=""/>
                </v:shape>
                <o:OLEObject Type="Embed" ProgID="Equation.DSMT4" ShapeID="_x0000_i1117" DrawAspect="Content" ObjectID="_1725073291" r:id="rId178"/>
              </w:object>
            </w:r>
          </w:p>
        </w:tc>
        <w:tc>
          <w:tcPr>
            <w:tcW w:w="924" w:type="dxa"/>
            <w:tcBorders>
              <w:bottom w:val="dashSmallGap" w:sz="4" w:space="0" w:color="auto"/>
            </w:tcBorders>
          </w:tcPr>
          <w:p w14:paraId="08E42CBF" w14:textId="77777777" w:rsidR="00E33A49" w:rsidRPr="00625B2B" w:rsidRDefault="00E548FB" w:rsidP="001046A3">
            <w:pPr>
              <w:jc w:val="center"/>
              <w:rPr>
                <w:lang w:val="pt-BR"/>
              </w:rPr>
            </w:pPr>
            <w:r w:rsidRPr="00625B2B">
              <w:rPr>
                <w:lang w:val="pt-BR"/>
              </w:rPr>
              <w:t>2</w:t>
            </w:r>
          </w:p>
        </w:tc>
      </w:tr>
    </w:tbl>
    <w:p w14:paraId="5D4A599D" w14:textId="77777777" w:rsidR="00507BAC" w:rsidRPr="00CD421F" w:rsidRDefault="00BE5EB7" w:rsidP="00BE5EB7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i/>
          <w:sz w:val="26"/>
          <w:szCs w:val="26"/>
          <w:lang w:val="pt-BR"/>
        </w:rPr>
      </w:pPr>
      <w:r w:rsidRPr="00CD421F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Chú ý</w:t>
      </w:r>
      <w:r w:rsidRPr="00CD421F">
        <w:rPr>
          <w:rFonts w:ascii="Times New Roman" w:hAnsi="Times New Roman" w:cs="Times New Roman"/>
          <w:b/>
          <w:i/>
          <w:sz w:val="26"/>
          <w:szCs w:val="26"/>
          <w:lang w:val="pt-BR"/>
        </w:rPr>
        <w:t xml:space="preserve">: </w:t>
      </w:r>
      <w:r w:rsidRPr="00CD421F">
        <w:rPr>
          <w:rFonts w:ascii="Times New Roman" w:hAnsi="Times New Roman" w:cs="Times New Roman"/>
          <w:b/>
          <w:sz w:val="26"/>
          <w:szCs w:val="26"/>
          <w:lang w:val="pt-BR"/>
        </w:rPr>
        <w:t>Thí sinh làm cách khác nếu đúng cho điểm tối đa.</w:t>
      </w:r>
    </w:p>
    <w:sectPr w:rsidR="00507BAC" w:rsidRPr="00CD421F" w:rsidSect="008C3B73">
      <w:pgSz w:w="12240" w:h="15840"/>
      <w:pgMar w:top="360" w:right="720" w:bottom="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47102"/>
    <w:multiLevelType w:val="hybridMultilevel"/>
    <w:tmpl w:val="7C0EC5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81830"/>
    <w:multiLevelType w:val="hybridMultilevel"/>
    <w:tmpl w:val="85A69A56"/>
    <w:lvl w:ilvl="0" w:tplc="04090005">
      <w:start w:val="1"/>
      <w:numFmt w:val="bullet"/>
      <w:lvlText w:val=""/>
      <w:lvlJc w:val="left"/>
      <w:pPr>
        <w:tabs>
          <w:tab w:val="num" w:pos="752"/>
        </w:tabs>
        <w:ind w:left="7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2"/>
        </w:tabs>
        <w:ind w:left="14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2"/>
        </w:tabs>
        <w:ind w:left="21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2"/>
        </w:tabs>
        <w:ind w:left="29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2"/>
        </w:tabs>
        <w:ind w:left="36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2"/>
        </w:tabs>
        <w:ind w:left="43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2"/>
        </w:tabs>
        <w:ind w:left="50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2"/>
        </w:tabs>
        <w:ind w:left="57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2"/>
        </w:tabs>
        <w:ind w:left="6512" w:hanging="360"/>
      </w:pPr>
      <w:rPr>
        <w:rFonts w:ascii="Wingdings" w:hAnsi="Wingdings" w:hint="default"/>
      </w:rPr>
    </w:lvl>
  </w:abstractNum>
  <w:abstractNum w:abstractNumId="2" w15:restartNumberingAfterBreak="0">
    <w:nsid w:val="0E59258B"/>
    <w:multiLevelType w:val="hybridMultilevel"/>
    <w:tmpl w:val="C95C5752"/>
    <w:lvl w:ilvl="0" w:tplc="7BF8588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2C179F4"/>
    <w:multiLevelType w:val="hybridMultilevel"/>
    <w:tmpl w:val="AD16CE6A"/>
    <w:lvl w:ilvl="0" w:tplc="90B611D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2D757D"/>
    <w:multiLevelType w:val="hybridMultilevel"/>
    <w:tmpl w:val="866C6ABC"/>
    <w:lvl w:ilvl="0" w:tplc="D8944138">
      <w:start w:val="1"/>
      <w:numFmt w:val="decimal"/>
      <w:lvlText w:val="%1."/>
      <w:lvlJc w:val="left"/>
      <w:pPr>
        <w:tabs>
          <w:tab w:val="num" w:pos="1395"/>
        </w:tabs>
        <w:ind w:left="13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15"/>
        </w:tabs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35"/>
        </w:tabs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55"/>
        </w:tabs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75"/>
        </w:tabs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95"/>
        </w:tabs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15"/>
        </w:tabs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35"/>
        </w:tabs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55"/>
        </w:tabs>
        <w:ind w:left="7155" w:hanging="180"/>
      </w:pPr>
    </w:lvl>
  </w:abstractNum>
  <w:abstractNum w:abstractNumId="5" w15:restartNumberingAfterBreak="0">
    <w:nsid w:val="3608038C"/>
    <w:multiLevelType w:val="hybridMultilevel"/>
    <w:tmpl w:val="E11A429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C865E9"/>
    <w:multiLevelType w:val="hybridMultilevel"/>
    <w:tmpl w:val="831C6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3605B1"/>
    <w:multiLevelType w:val="hybridMultilevel"/>
    <w:tmpl w:val="6BD6937A"/>
    <w:lvl w:ilvl="0" w:tplc="AA5CF54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D557FA"/>
    <w:multiLevelType w:val="hybridMultilevel"/>
    <w:tmpl w:val="0A080FAE"/>
    <w:lvl w:ilvl="0" w:tplc="A70AD0C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C9766B"/>
    <w:multiLevelType w:val="hybridMultilevel"/>
    <w:tmpl w:val="1AFA39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5839D5"/>
    <w:multiLevelType w:val="hybridMultilevel"/>
    <w:tmpl w:val="04545732"/>
    <w:lvl w:ilvl="0" w:tplc="8F58960C">
      <w:start w:val="1"/>
      <w:numFmt w:val="decimal"/>
      <w:lvlText w:val="%1."/>
      <w:lvlJc w:val="left"/>
      <w:pPr>
        <w:tabs>
          <w:tab w:val="num" w:pos="624"/>
        </w:tabs>
        <w:ind w:left="624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44"/>
        </w:tabs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64"/>
        </w:tabs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84"/>
        </w:tabs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04"/>
        </w:tabs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24"/>
        </w:tabs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44"/>
        </w:tabs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64"/>
        </w:tabs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84"/>
        </w:tabs>
        <w:ind w:left="6384" w:hanging="180"/>
      </w:pPr>
    </w:lvl>
  </w:abstractNum>
  <w:abstractNum w:abstractNumId="11" w15:restartNumberingAfterBreak="0">
    <w:nsid w:val="5A1A63D7"/>
    <w:multiLevelType w:val="hybridMultilevel"/>
    <w:tmpl w:val="E7B4960C"/>
    <w:lvl w:ilvl="0" w:tplc="04090005">
      <w:start w:val="1"/>
      <w:numFmt w:val="bullet"/>
      <w:lvlText w:val=""/>
      <w:lvlJc w:val="left"/>
      <w:pPr>
        <w:tabs>
          <w:tab w:val="num" w:pos="752"/>
        </w:tabs>
        <w:ind w:left="7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2"/>
        </w:tabs>
        <w:ind w:left="14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2"/>
        </w:tabs>
        <w:ind w:left="21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2"/>
        </w:tabs>
        <w:ind w:left="29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2"/>
        </w:tabs>
        <w:ind w:left="36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2"/>
        </w:tabs>
        <w:ind w:left="43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2"/>
        </w:tabs>
        <w:ind w:left="50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2"/>
        </w:tabs>
        <w:ind w:left="57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2"/>
        </w:tabs>
        <w:ind w:left="6512" w:hanging="360"/>
      </w:pPr>
      <w:rPr>
        <w:rFonts w:ascii="Wingdings" w:hAnsi="Wingdings" w:hint="default"/>
      </w:rPr>
    </w:lvl>
  </w:abstractNum>
  <w:abstractNum w:abstractNumId="12" w15:restartNumberingAfterBreak="0">
    <w:nsid w:val="6B98744F"/>
    <w:multiLevelType w:val="hybridMultilevel"/>
    <w:tmpl w:val="FF4A3F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A53106"/>
    <w:multiLevelType w:val="hybridMultilevel"/>
    <w:tmpl w:val="BB647E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0D1BFC"/>
    <w:multiLevelType w:val="hybridMultilevel"/>
    <w:tmpl w:val="04BCEE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992759"/>
    <w:multiLevelType w:val="hybridMultilevel"/>
    <w:tmpl w:val="3B2C95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7C2264"/>
    <w:multiLevelType w:val="hybridMultilevel"/>
    <w:tmpl w:val="3CEEDF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7C4272"/>
    <w:multiLevelType w:val="hybridMultilevel"/>
    <w:tmpl w:val="237A6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BB0D9D"/>
    <w:multiLevelType w:val="hybridMultilevel"/>
    <w:tmpl w:val="A8ECEA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18"/>
  </w:num>
  <w:num w:numId="4">
    <w:abstractNumId w:val="0"/>
  </w:num>
  <w:num w:numId="5">
    <w:abstractNumId w:val="17"/>
  </w:num>
  <w:num w:numId="6">
    <w:abstractNumId w:val="15"/>
  </w:num>
  <w:num w:numId="7">
    <w:abstractNumId w:val="14"/>
  </w:num>
  <w:num w:numId="8">
    <w:abstractNumId w:val="16"/>
  </w:num>
  <w:num w:numId="9">
    <w:abstractNumId w:val="2"/>
  </w:num>
  <w:num w:numId="10">
    <w:abstractNumId w:val="11"/>
  </w:num>
  <w:num w:numId="11">
    <w:abstractNumId w:val="1"/>
  </w:num>
  <w:num w:numId="12">
    <w:abstractNumId w:val="4"/>
  </w:num>
  <w:num w:numId="13">
    <w:abstractNumId w:val="10"/>
  </w:num>
  <w:num w:numId="14">
    <w:abstractNumId w:val="5"/>
  </w:num>
  <w:num w:numId="15">
    <w:abstractNumId w:val="13"/>
  </w:num>
  <w:num w:numId="16">
    <w:abstractNumId w:val="9"/>
  </w:num>
  <w:num w:numId="17">
    <w:abstractNumId w:val="3"/>
  </w:num>
  <w:num w:numId="18">
    <w:abstractNumId w:val="7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7C1F"/>
    <w:rsid w:val="00000F85"/>
    <w:rsid w:val="00005D2C"/>
    <w:rsid w:val="00017CFC"/>
    <w:rsid w:val="00023581"/>
    <w:rsid w:val="00026DFF"/>
    <w:rsid w:val="000429D9"/>
    <w:rsid w:val="000449E5"/>
    <w:rsid w:val="00045F91"/>
    <w:rsid w:val="00052918"/>
    <w:rsid w:val="00060AED"/>
    <w:rsid w:val="000651F6"/>
    <w:rsid w:val="00066E22"/>
    <w:rsid w:val="00070254"/>
    <w:rsid w:val="00081AE0"/>
    <w:rsid w:val="000828AF"/>
    <w:rsid w:val="00082E8C"/>
    <w:rsid w:val="00091C79"/>
    <w:rsid w:val="000925DB"/>
    <w:rsid w:val="00093032"/>
    <w:rsid w:val="0009366D"/>
    <w:rsid w:val="000C3B82"/>
    <w:rsid w:val="000D4061"/>
    <w:rsid w:val="000E3B53"/>
    <w:rsid w:val="000F0AE1"/>
    <w:rsid w:val="000F2E83"/>
    <w:rsid w:val="001018E8"/>
    <w:rsid w:val="001046A3"/>
    <w:rsid w:val="00106171"/>
    <w:rsid w:val="00115DBC"/>
    <w:rsid w:val="00124834"/>
    <w:rsid w:val="001330E0"/>
    <w:rsid w:val="00146E4D"/>
    <w:rsid w:val="00156D6E"/>
    <w:rsid w:val="00166713"/>
    <w:rsid w:val="00177B48"/>
    <w:rsid w:val="00182B44"/>
    <w:rsid w:val="00197385"/>
    <w:rsid w:val="001B4718"/>
    <w:rsid w:val="001B544D"/>
    <w:rsid w:val="001B6E49"/>
    <w:rsid w:val="001C3E66"/>
    <w:rsid w:val="001D30CB"/>
    <w:rsid w:val="001D7EC3"/>
    <w:rsid w:val="00204C47"/>
    <w:rsid w:val="00215D7A"/>
    <w:rsid w:val="00233B4F"/>
    <w:rsid w:val="00233B83"/>
    <w:rsid w:val="002369F8"/>
    <w:rsid w:val="0025113F"/>
    <w:rsid w:val="002537A7"/>
    <w:rsid w:val="00254D87"/>
    <w:rsid w:val="00266E0F"/>
    <w:rsid w:val="002702A4"/>
    <w:rsid w:val="00271A7E"/>
    <w:rsid w:val="00271ABC"/>
    <w:rsid w:val="002723F9"/>
    <w:rsid w:val="00280BE9"/>
    <w:rsid w:val="00281EE9"/>
    <w:rsid w:val="00294FCD"/>
    <w:rsid w:val="00296368"/>
    <w:rsid w:val="002A345E"/>
    <w:rsid w:val="002A74B0"/>
    <w:rsid w:val="002C4250"/>
    <w:rsid w:val="002D2256"/>
    <w:rsid w:val="002D3CDE"/>
    <w:rsid w:val="002E3100"/>
    <w:rsid w:val="002E4B10"/>
    <w:rsid w:val="002F25EF"/>
    <w:rsid w:val="002F7641"/>
    <w:rsid w:val="002F7F7D"/>
    <w:rsid w:val="00301DE6"/>
    <w:rsid w:val="00304B05"/>
    <w:rsid w:val="0030535C"/>
    <w:rsid w:val="00311316"/>
    <w:rsid w:val="00312367"/>
    <w:rsid w:val="00315C14"/>
    <w:rsid w:val="003219B6"/>
    <w:rsid w:val="00330DDC"/>
    <w:rsid w:val="00336632"/>
    <w:rsid w:val="003414CE"/>
    <w:rsid w:val="00341BC4"/>
    <w:rsid w:val="00342280"/>
    <w:rsid w:val="00380F3B"/>
    <w:rsid w:val="003868E0"/>
    <w:rsid w:val="00391FA8"/>
    <w:rsid w:val="00392020"/>
    <w:rsid w:val="003955FE"/>
    <w:rsid w:val="003A6248"/>
    <w:rsid w:val="003B0E26"/>
    <w:rsid w:val="003B369D"/>
    <w:rsid w:val="003C2292"/>
    <w:rsid w:val="003C7FD4"/>
    <w:rsid w:val="003F5421"/>
    <w:rsid w:val="004101DC"/>
    <w:rsid w:val="00412FAC"/>
    <w:rsid w:val="00421153"/>
    <w:rsid w:val="00425F3C"/>
    <w:rsid w:val="00431F79"/>
    <w:rsid w:val="00436142"/>
    <w:rsid w:val="00437A32"/>
    <w:rsid w:val="00464921"/>
    <w:rsid w:val="00472F99"/>
    <w:rsid w:val="00481FB9"/>
    <w:rsid w:val="00491B3F"/>
    <w:rsid w:val="004921E0"/>
    <w:rsid w:val="0049417D"/>
    <w:rsid w:val="004971E9"/>
    <w:rsid w:val="004A4A6D"/>
    <w:rsid w:val="004B6F18"/>
    <w:rsid w:val="004B7AAA"/>
    <w:rsid w:val="004E5AED"/>
    <w:rsid w:val="004E5F45"/>
    <w:rsid w:val="004F7D9B"/>
    <w:rsid w:val="00500819"/>
    <w:rsid w:val="0050726C"/>
    <w:rsid w:val="00507BAC"/>
    <w:rsid w:val="00522F37"/>
    <w:rsid w:val="00527ADE"/>
    <w:rsid w:val="00533870"/>
    <w:rsid w:val="005368C6"/>
    <w:rsid w:val="00543379"/>
    <w:rsid w:val="00546790"/>
    <w:rsid w:val="005516AD"/>
    <w:rsid w:val="00552A33"/>
    <w:rsid w:val="00555621"/>
    <w:rsid w:val="00555FB5"/>
    <w:rsid w:val="00556EE1"/>
    <w:rsid w:val="00560DAF"/>
    <w:rsid w:val="00573787"/>
    <w:rsid w:val="00574A1D"/>
    <w:rsid w:val="00574C8E"/>
    <w:rsid w:val="005966C4"/>
    <w:rsid w:val="00597F59"/>
    <w:rsid w:val="005A2598"/>
    <w:rsid w:val="005A58B4"/>
    <w:rsid w:val="005B2CC4"/>
    <w:rsid w:val="005D1C98"/>
    <w:rsid w:val="005D4D2C"/>
    <w:rsid w:val="005E2A20"/>
    <w:rsid w:val="005E450E"/>
    <w:rsid w:val="005E6E40"/>
    <w:rsid w:val="005F1212"/>
    <w:rsid w:val="005F49FE"/>
    <w:rsid w:val="005F6108"/>
    <w:rsid w:val="00604A9E"/>
    <w:rsid w:val="00605412"/>
    <w:rsid w:val="00613DDB"/>
    <w:rsid w:val="00617966"/>
    <w:rsid w:val="00622C66"/>
    <w:rsid w:val="0062492A"/>
    <w:rsid w:val="00625B2B"/>
    <w:rsid w:val="00630586"/>
    <w:rsid w:val="0063502F"/>
    <w:rsid w:val="00641912"/>
    <w:rsid w:val="00646E91"/>
    <w:rsid w:val="00651C18"/>
    <w:rsid w:val="00661F45"/>
    <w:rsid w:val="006622ED"/>
    <w:rsid w:val="0066724B"/>
    <w:rsid w:val="00687E8C"/>
    <w:rsid w:val="006922D1"/>
    <w:rsid w:val="006A03FB"/>
    <w:rsid w:val="006A3063"/>
    <w:rsid w:val="006A4AFC"/>
    <w:rsid w:val="006B6C24"/>
    <w:rsid w:val="006D276A"/>
    <w:rsid w:val="006D446A"/>
    <w:rsid w:val="006D470A"/>
    <w:rsid w:val="006F0AE0"/>
    <w:rsid w:val="006F13FD"/>
    <w:rsid w:val="006F392F"/>
    <w:rsid w:val="007026AC"/>
    <w:rsid w:val="00703C3F"/>
    <w:rsid w:val="00704739"/>
    <w:rsid w:val="00713AE9"/>
    <w:rsid w:val="00715B52"/>
    <w:rsid w:val="0072259B"/>
    <w:rsid w:val="00742490"/>
    <w:rsid w:val="00744BCB"/>
    <w:rsid w:val="00745F7E"/>
    <w:rsid w:val="0075015F"/>
    <w:rsid w:val="0077282D"/>
    <w:rsid w:val="00777650"/>
    <w:rsid w:val="00783325"/>
    <w:rsid w:val="00790546"/>
    <w:rsid w:val="00791334"/>
    <w:rsid w:val="007A1E90"/>
    <w:rsid w:val="007A51E3"/>
    <w:rsid w:val="007B4885"/>
    <w:rsid w:val="007C360D"/>
    <w:rsid w:val="007D10A2"/>
    <w:rsid w:val="007D2A28"/>
    <w:rsid w:val="007E0708"/>
    <w:rsid w:val="007F4DAB"/>
    <w:rsid w:val="008065A0"/>
    <w:rsid w:val="008206E1"/>
    <w:rsid w:val="00834B49"/>
    <w:rsid w:val="00836700"/>
    <w:rsid w:val="00843E1A"/>
    <w:rsid w:val="00851C5D"/>
    <w:rsid w:val="0086226A"/>
    <w:rsid w:val="00866394"/>
    <w:rsid w:val="00872655"/>
    <w:rsid w:val="00876A8B"/>
    <w:rsid w:val="00881F2F"/>
    <w:rsid w:val="00885CEE"/>
    <w:rsid w:val="00886DB1"/>
    <w:rsid w:val="008873DA"/>
    <w:rsid w:val="008A3585"/>
    <w:rsid w:val="008A6C39"/>
    <w:rsid w:val="008B3448"/>
    <w:rsid w:val="008C3B73"/>
    <w:rsid w:val="008D1D18"/>
    <w:rsid w:val="008E1077"/>
    <w:rsid w:val="008F51F4"/>
    <w:rsid w:val="00902778"/>
    <w:rsid w:val="00912BB0"/>
    <w:rsid w:val="00937855"/>
    <w:rsid w:val="00940CEF"/>
    <w:rsid w:val="00940D24"/>
    <w:rsid w:val="00941B3E"/>
    <w:rsid w:val="00955972"/>
    <w:rsid w:val="0096480E"/>
    <w:rsid w:val="00964887"/>
    <w:rsid w:val="009814CC"/>
    <w:rsid w:val="009876BE"/>
    <w:rsid w:val="00993FB0"/>
    <w:rsid w:val="00997A49"/>
    <w:rsid w:val="009B1497"/>
    <w:rsid w:val="009B38B8"/>
    <w:rsid w:val="009C480F"/>
    <w:rsid w:val="009D1BF6"/>
    <w:rsid w:val="009D5F22"/>
    <w:rsid w:val="009E0207"/>
    <w:rsid w:val="009E3AFD"/>
    <w:rsid w:val="009E6885"/>
    <w:rsid w:val="009F3155"/>
    <w:rsid w:val="009F57B2"/>
    <w:rsid w:val="009F5B87"/>
    <w:rsid w:val="009F706C"/>
    <w:rsid w:val="00A2102A"/>
    <w:rsid w:val="00A24D17"/>
    <w:rsid w:val="00A279AD"/>
    <w:rsid w:val="00A31C68"/>
    <w:rsid w:val="00A461C4"/>
    <w:rsid w:val="00A62B25"/>
    <w:rsid w:val="00A730D6"/>
    <w:rsid w:val="00A7561C"/>
    <w:rsid w:val="00A77913"/>
    <w:rsid w:val="00A9144D"/>
    <w:rsid w:val="00A9361D"/>
    <w:rsid w:val="00AA2442"/>
    <w:rsid w:val="00AA380D"/>
    <w:rsid w:val="00AA3E10"/>
    <w:rsid w:val="00AB0CF4"/>
    <w:rsid w:val="00AB2C76"/>
    <w:rsid w:val="00AC1C01"/>
    <w:rsid w:val="00AE583E"/>
    <w:rsid w:val="00AE6638"/>
    <w:rsid w:val="00AE6AC3"/>
    <w:rsid w:val="00AF31B7"/>
    <w:rsid w:val="00AF7576"/>
    <w:rsid w:val="00B03F20"/>
    <w:rsid w:val="00B10954"/>
    <w:rsid w:val="00B10ECB"/>
    <w:rsid w:val="00B11114"/>
    <w:rsid w:val="00B34173"/>
    <w:rsid w:val="00B34D6B"/>
    <w:rsid w:val="00B426C9"/>
    <w:rsid w:val="00B43906"/>
    <w:rsid w:val="00B46754"/>
    <w:rsid w:val="00B61044"/>
    <w:rsid w:val="00B61AF4"/>
    <w:rsid w:val="00B62312"/>
    <w:rsid w:val="00B718F9"/>
    <w:rsid w:val="00B73025"/>
    <w:rsid w:val="00B90FB3"/>
    <w:rsid w:val="00B91192"/>
    <w:rsid w:val="00BA3371"/>
    <w:rsid w:val="00BA5757"/>
    <w:rsid w:val="00BA61E5"/>
    <w:rsid w:val="00BA7540"/>
    <w:rsid w:val="00BB22E2"/>
    <w:rsid w:val="00BB446B"/>
    <w:rsid w:val="00BB659C"/>
    <w:rsid w:val="00BC248B"/>
    <w:rsid w:val="00BE2373"/>
    <w:rsid w:val="00BE5EB7"/>
    <w:rsid w:val="00C14D7A"/>
    <w:rsid w:val="00C14E97"/>
    <w:rsid w:val="00C16B42"/>
    <w:rsid w:val="00C33B6F"/>
    <w:rsid w:val="00C34514"/>
    <w:rsid w:val="00C347B7"/>
    <w:rsid w:val="00C36929"/>
    <w:rsid w:val="00C3798B"/>
    <w:rsid w:val="00C37D97"/>
    <w:rsid w:val="00C4734E"/>
    <w:rsid w:val="00C50D96"/>
    <w:rsid w:val="00C9300D"/>
    <w:rsid w:val="00C95043"/>
    <w:rsid w:val="00CA7F28"/>
    <w:rsid w:val="00CB0C6B"/>
    <w:rsid w:val="00CB6F84"/>
    <w:rsid w:val="00CB7610"/>
    <w:rsid w:val="00CC36E8"/>
    <w:rsid w:val="00CD22A6"/>
    <w:rsid w:val="00CD421F"/>
    <w:rsid w:val="00CD5166"/>
    <w:rsid w:val="00CF2139"/>
    <w:rsid w:val="00CF2ABC"/>
    <w:rsid w:val="00CF777D"/>
    <w:rsid w:val="00D0174E"/>
    <w:rsid w:val="00D12EA9"/>
    <w:rsid w:val="00D17C1F"/>
    <w:rsid w:val="00D322A0"/>
    <w:rsid w:val="00D32553"/>
    <w:rsid w:val="00D33B98"/>
    <w:rsid w:val="00D402E3"/>
    <w:rsid w:val="00D43C37"/>
    <w:rsid w:val="00D44E87"/>
    <w:rsid w:val="00D45234"/>
    <w:rsid w:val="00D5534A"/>
    <w:rsid w:val="00D63FB9"/>
    <w:rsid w:val="00D67692"/>
    <w:rsid w:val="00D736DC"/>
    <w:rsid w:val="00D74B88"/>
    <w:rsid w:val="00D772C8"/>
    <w:rsid w:val="00D80CDD"/>
    <w:rsid w:val="00D81520"/>
    <w:rsid w:val="00DA1C47"/>
    <w:rsid w:val="00DB032B"/>
    <w:rsid w:val="00DB0FD7"/>
    <w:rsid w:val="00DB5D3B"/>
    <w:rsid w:val="00DC30DD"/>
    <w:rsid w:val="00DC44D9"/>
    <w:rsid w:val="00DD6906"/>
    <w:rsid w:val="00DE6B88"/>
    <w:rsid w:val="00DE7AEF"/>
    <w:rsid w:val="00DF534E"/>
    <w:rsid w:val="00DF74B9"/>
    <w:rsid w:val="00E059BB"/>
    <w:rsid w:val="00E11040"/>
    <w:rsid w:val="00E15F12"/>
    <w:rsid w:val="00E1609F"/>
    <w:rsid w:val="00E33A49"/>
    <w:rsid w:val="00E3700D"/>
    <w:rsid w:val="00E46990"/>
    <w:rsid w:val="00E47409"/>
    <w:rsid w:val="00E47571"/>
    <w:rsid w:val="00E548FB"/>
    <w:rsid w:val="00E56F9C"/>
    <w:rsid w:val="00E57649"/>
    <w:rsid w:val="00E623F2"/>
    <w:rsid w:val="00E67822"/>
    <w:rsid w:val="00E711F7"/>
    <w:rsid w:val="00E721DF"/>
    <w:rsid w:val="00E763D0"/>
    <w:rsid w:val="00E85C21"/>
    <w:rsid w:val="00E87133"/>
    <w:rsid w:val="00E876D0"/>
    <w:rsid w:val="00E92240"/>
    <w:rsid w:val="00E93D64"/>
    <w:rsid w:val="00E9484F"/>
    <w:rsid w:val="00E964BA"/>
    <w:rsid w:val="00EA0E0C"/>
    <w:rsid w:val="00EB3F2D"/>
    <w:rsid w:val="00EC2FB7"/>
    <w:rsid w:val="00EC79DC"/>
    <w:rsid w:val="00ED005B"/>
    <w:rsid w:val="00ED181F"/>
    <w:rsid w:val="00ED72FE"/>
    <w:rsid w:val="00EE3768"/>
    <w:rsid w:val="00F11A36"/>
    <w:rsid w:val="00F126D6"/>
    <w:rsid w:val="00F14EA9"/>
    <w:rsid w:val="00F229EA"/>
    <w:rsid w:val="00F250F3"/>
    <w:rsid w:val="00F31E22"/>
    <w:rsid w:val="00F34B1A"/>
    <w:rsid w:val="00F53BCC"/>
    <w:rsid w:val="00F56EF8"/>
    <w:rsid w:val="00F6064B"/>
    <w:rsid w:val="00F60A16"/>
    <w:rsid w:val="00F767E7"/>
    <w:rsid w:val="00F947CC"/>
    <w:rsid w:val="00F95B3F"/>
    <w:rsid w:val="00FA1220"/>
    <w:rsid w:val="00FA1D77"/>
    <w:rsid w:val="00FB1C6C"/>
    <w:rsid w:val="00FB3A26"/>
    <w:rsid w:val="00FC04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3247C0"/>
  <w15:docId w15:val="{55450CA3-26F6-46CA-AF18-A65F16B7D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15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7C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D17C1F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A75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25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259B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D0174E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0">
    <w:name w:val="Char"/>
    <w:basedOn w:val="Normal"/>
    <w:semiHidden/>
    <w:rsid w:val="00C36929"/>
    <w:pPr>
      <w:spacing w:after="160" w:line="240" w:lineRule="exact"/>
    </w:pPr>
    <w:rPr>
      <w:rFonts w:ascii="Arial" w:hAnsi="Arial"/>
    </w:rPr>
  </w:style>
  <w:style w:type="paragraph" w:customStyle="1" w:styleId="Char1">
    <w:name w:val="Char"/>
    <w:basedOn w:val="Normal"/>
    <w:semiHidden/>
    <w:rsid w:val="0086226A"/>
    <w:pPr>
      <w:spacing w:after="160" w:line="240" w:lineRule="exact"/>
    </w:pPr>
    <w:rPr>
      <w:rFonts w:ascii="Arial" w:hAnsi="Arial"/>
    </w:rPr>
  </w:style>
  <w:style w:type="paragraph" w:customStyle="1" w:styleId="CharCharChar">
    <w:name w:val="Char Char Char"/>
    <w:basedOn w:val="Normal"/>
    <w:autoRedefine/>
    <w:rsid w:val="00556EE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PlaceholderText">
    <w:name w:val="Placeholder Text"/>
    <w:basedOn w:val="DefaultParagraphFont"/>
    <w:uiPriority w:val="99"/>
    <w:semiHidden/>
    <w:rsid w:val="005F49FE"/>
    <w:rPr>
      <w:color w:val="808080"/>
    </w:rPr>
  </w:style>
  <w:style w:type="paragraph" w:customStyle="1" w:styleId="Char2">
    <w:name w:val="Char"/>
    <w:basedOn w:val="Normal"/>
    <w:rsid w:val="00AC1C01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png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png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59.png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3.wmf"/><Relationship Id="rId165" Type="http://schemas.openxmlformats.org/officeDocument/2006/relationships/image" Target="media/image7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0.png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334299-3BD6-4DF3-A97B-6B535CE1D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19</Words>
  <Characters>4669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9-18T23:11:00Z</cp:lastPrinted>
  <dcterms:created xsi:type="dcterms:W3CDTF">2021-10-09T14:44:00Z</dcterms:created>
  <dcterms:modified xsi:type="dcterms:W3CDTF">2022-09-18T2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